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1290" r:id="rId2"/>
    <p:sldId id="1372" r:id="rId3"/>
    <p:sldId id="1370" r:id="rId4"/>
    <p:sldId id="1371" r:id="rId5"/>
    <p:sldId id="1159" r:id="rId6"/>
    <p:sldId id="1160" r:id="rId7"/>
    <p:sldId id="1162" r:id="rId8"/>
    <p:sldId id="1362" r:id="rId9"/>
    <p:sldId id="1355" r:id="rId10"/>
    <p:sldId id="1365" r:id="rId11"/>
    <p:sldId id="1366" r:id="rId12"/>
    <p:sldId id="305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0099"/>
    <a:srgbClr val="FF0066"/>
    <a:srgbClr val="6600CC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906" y="6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35400D-908B-47BB-9F6C-ACCE83D61C4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DBE7F7-6733-463D-B0A7-9597831556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9081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DC54FF-3E2B-4748-8C84-5AE70A7D0B1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7251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SG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E33331-46C9-4C96-A6A5-CF18D2F9E3F3}" type="slidenum">
              <a:rPr lang="en-SG" smtClean="0"/>
              <a:t>1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8066767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18" Type="http://schemas.openxmlformats.org/officeDocument/2006/relationships/image" Target="../media/image23.png"/><Relationship Id="rId3" Type="http://schemas.openxmlformats.org/officeDocument/2006/relationships/image" Target="../media/image8.png"/><Relationship Id="rId21" Type="http://schemas.openxmlformats.org/officeDocument/2006/relationships/oleObject" Target="../embeddings/oleObject6.bin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1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png"/><Relationship Id="rId20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5" Type="http://schemas.openxmlformats.org/officeDocument/2006/relationships/image" Target="../media/image20.png"/><Relationship Id="rId10" Type="http://schemas.openxmlformats.org/officeDocument/2006/relationships/image" Target="../media/image15.pn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9.png"/><Relationship Id="rId9" Type="http://schemas.openxmlformats.org/officeDocument/2006/relationships/image" Target="../media/image14.png"/><Relationship Id="rId14" Type="http://schemas.openxmlformats.org/officeDocument/2006/relationships/image" Target="../media/image19.png"/><Relationship Id="rId22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slide" Target="slide6.x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381000"/>
            <a:ext cx="9144000" cy="10668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1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ĐƯỜNG TRUNG BÌNH CỦA TAM GIÁC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DE0F6F84-1BD5-4F41-BE37-0C3F0224A18E}"/>
              </a:ext>
            </a:extLst>
          </p:cNvPr>
          <p:cNvSpPr txBox="1"/>
          <p:nvPr/>
        </p:nvSpPr>
        <p:spPr>
          <a:xfrm>
            <a:off x="228600" y="1676400"/>
            <a:ext cx="8153400" cy="34317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3200" b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 lại: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 trường hợp bằng nhau của tam giác</a:t>
            </a:r>
          </a:p>
          <a:p>
            <a:pPr algn="just">
              <a:spcAft>
                <a:spcPts val="600"/>
              </a:spcAft>
            </a:pP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(sgk toán 7 tập 2).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 lại nhận xét của hình thang</a:t>
            </a:r>
          </a:p>
          <a:p>
            <a:pPr algn="just">
              <a:spcAft>
                <a:spcPts val="600"/>
              </a:spcAft>
            </a:pP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gk trang 70)</a:t>
            </a:r>
          </a:p>
          <a:p>
            <a:pPr algn="just">
              <a:spcAft>
                <a:spcPts val="600"/>
              </a:spcAft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622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656" y="0"/>
            <a:ext cx="6746688" cy="5397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76200" y="5103674"/>
            <a:ext cx="88392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6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 hai điểm C và B có chướng ngại vật. Biết DE = 50cm, ta có thể tính được khoảng cách giữa hai điểm B và C không ?  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2743200" y="2590800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0m</a:t>
            </a:r>
          </a:p>
        </p:txBody>
      </p:sp>
    </p:spTree>
    <p:extLst>
      <p:ext uri="{BB962C8B-B14F-4D97-AF65-F5344CB8AC3E}">
        <p14:creationId xmlns:p14="http://schemas.microsoft.com/office/powerpoint/2010/main" val="25615765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38" y="1985963"/>
            <a:ext cx="3092450" cy="160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5" name="Picture 3" descr="image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143000"/>
            <a:ext cx="63817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6" name="Picture 4" descr="image0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238" y="1589088"/>
            <a:ext cx="679450" cy="98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7" name="Picture 5" descr="image00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50" y="2292350"/>
            <a:ext cx="766763" cy="148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8" name="Picture 6" descr="image00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0" y="2822575"/>
            <a:ext cx="647700" cy="257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9" name="Picture 7" descr="image00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950" y="4552950"/>
            <a:ext cx="1216025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0" name="Picture 8" descr="image00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621213"/>
            <a:ext cx="1136650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1" name="Picture 9" descr="image00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8913" y="4927600"/>
            <a:ext cx="500062" cy="77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2" name="Picture 10" descr="image0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020888"/>
            <a:ext cx="3386138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3" name="Picture 11" descr="image0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463" y="1182688"/>
            <a:ext cx="747712" cy="1417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4" name="Picture 12" descr="image0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660525"/>
            <a:ext cx="774700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5" name="Picture 13" descr="image01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4013" y="2316163"/>
            <a:ext cx="847725" cy="157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6" name="Picture 14" descr="image00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14600"/>
            <a:ext cx="1771650" cy="157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7" name="Picture 1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762000"/>
            <a:ext cx="15144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08" name="AutoShape 16"/>
          <p:cNvSpPr>
            <a:spLocks noChangeArrowheads="1"/>
          </p:cNvSpPr>
          <p:nvPr/>
        </p:nvSpPr>
        <p:spPr bwMode="auto">
          <a:xfrm>
            <a:off x="0" y="609600"/>
            <a:ext cx="1752600" cy="19812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 b="0">
                <a:latin typeface="VNI-Times" pitchFamily="2" charset="0"/>
              </a:rPr>
              <a:t>     Ñöôøng thaúng 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ñi qua trungñieåm 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cuûa moät caïnh cuûa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tam giaùc vaø song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song vôùi caïnh thöù 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hai thì ñi qua trung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ñieåm caïnh thöù ba.</a:t>
            </a:r>
          </a:p>
        </p:txBody>
      </p:sp>
      <p:graphicFrame>
        <p:nvGraphicFramePr>
          <p:cNvPr id="33809" name="Group 17"/>
          <p:cNvGraphicFramePr>
            <a:graphicFrameLocks noGrp="1"/>
          </p:cNvGraphicFramePr>
          <p:nvPr/>
        </p:nvGraphicFramePr>
        <p:xfrm>
          <a:off x="0" y="3048000"/>
          <a:ext cx="1676400" cy="1143000"/>
        </p:xfrm>
        <a:graphic>
          <a:graphicData uri="http://schemas.openxmlformats.org/drawingml/2006/table">
            <a:tbl>
              <a:tblPr/>
              <a:tblGrid>
                <a:gridCol w="5556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207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800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</a:rPr>
                        <a:t>GT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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</a:rPr>
                        <a:t>ABC coù: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AD = BD 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DE // B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</a:rPr>
                        <a:t>KL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</a:rPr>
                        <a:t>AE = C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pic>
        <p:nvPicPr>
          <p:cNvPr id="33820" name="Picture 28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742950"/>
            <a:ext cx="1676400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21" name="AutoShape 29"/>
          <p:cNvSpPr>
            <a:spLocks noChangeArrowheads="1"/>
          </p:cNvSpPr>
          <p:nvPr/>
        </p:nvSpPr>
        <p:spPr bwMode="auto">
          <a:xfrm>
            <a:off x="7391400" y="1295400"/>
            <a:ext cx="1752600" cy="1295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 b="0">
                <a:latin typeface="VNI-Times" pitchFamily="2" charset="0"/>
              </a:rPr>
              <a:t>Ñöôøng trung bình 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cuûa tam giaùc laø 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ñoaïn thaúng noái 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trung ñieåm hai 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caïnh cuûa tam giaùc </a:t>
            </a:r>
          </a:p>
        </p:txBody>
      </p:sp>
      <p:pic>
        <p:nvPicPr>
          <p:cNvPr id="33822" name="Picture 30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114800"/>
            <a:ext cx="1676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23" name="AutoShape 31"/>
          <p:cNvSpPr>
            <a:spLocks noChangeArrowheads="1"/>
          </p:cNvSpPr>
          <p:nvPr/>
        </p:nvSpPr>
        <p:spPr bwMode="auto">
          <a:xfrm>
            <a:off x="5181600" y="4267200"/>
            <a:ext cx="1981200" cy="12192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 b="0">
                <a:latin typeface="VNI-Times" pitchFamily="2" charset="0"/>
              </a:rPr>
              <a:t>Ñöôøng trung bình 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cuûa tam giaùc song 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song vôùi caïnh thöù 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ba vaø baèng nöûa caïnh 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aáy. </a:t>
            </a:r>
          </a:p>
        </p:txBody>
      </p:sp>
      <p:grpSp>
        <p:nvGrpSpPr>
          <p:cNvPr id="33824" name="Group 32"/>
          <p:cNvGrpSpPr>
            <a:grpSpLocks/>
          </p:cNvGrpSpPr>
          <p:nvPr/>
        </p:nvGrpSpPr>
        <p:grpSpPr bwMode="auto">
          <a:xfrm>
            <a:off x="4381500" y="6162675"/>
            <a:ext cx="685800" cy="390525"/>
            <a:chOff x="2592" y="3882"/>
            <a:chExt cx="432" cy="246"/>
          </a:xfrm>
        </p:grpSpPr>
        <p:sp>
          <p:nvSpPr>
            <p:cNvPr id="12329" name="Rectangle 33"/>
            <p:cNvSpPr>
              <a:spLocks noChangeArrowheads="1"/>
            </p:cNvSpPr>
            <p:nvPr/>
          </p:nvSpPr>
          <p:spPr bwMode="auto">
            <a:xfrm>
              <a:off x="2592" y="3907"/>
              <a:ext cx="37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pt-BR" sz="1200" b="0">
                  <a:solidFill>
                    <a:srgbClr val="000000"/>
                  </a:solidFill>
                  <a:latin typeface="VNI-Times" pitchFamily="2" charset="0"/>
                  <a:cs typeface="Times New Roman" panose="02020603050405020304" pitchFamily="18" charset="0"/>
                </a:rPr>
                <a:t> DE = </a:t>
              </a:r>
              <a:endParaRPr lang="pt-BR" sz="1200" b="0">
                <a:solidFill>
                  <a:srgbClr val="000000"/>
                </a:solidFill>
                <a:latin typeface="VNI-Times" pitchFamily="2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2330" name="Object 34"/>
            <p:cNvGraphicFramePr>
              <a:graphicFrameLocks noChangeAspect="1"/>
            </p:cNvGraphicFramePr>
            <p:nvPr/>
          </p:nvGraphicFramePr>
          <p:xfrm>
            <a:off x="2928" y="3882"/>
            <a:ext cx="9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" name="Equation" r:id="rId19" imgW="152334" imgH="393529" progId="Equation.DSMT4">
                    <p:embed/>
                  </p:oleObj>
                </mc:Choice>
                <mc:Fallback>
                  <p:oleObj name="Equation" r:id="rId19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882"/>
                          <a:ext cx="9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27" name="Group 35"/>
          <p:cNvGraphicFramePr>
            <a:graphicFrameLocks noGrp="1"/>
          </p:cNvGraphicFramePr>
          <p:nvPr/>
        </p:nvGraphicFramePr>
        <p:xfrm>
          <a:off x="3314700" y="5630863"/>
          <a:ext cx="1943100" cy="815975"/>
        </p:xfrm>
        <a:graphic>
          <a:graphicData uri="http://schemas.openxmlformats.org/drawingml/2006/table">
            <a:tbl>
              <a:tblPr/>
              <a:tblGrid>
                <a:gridCol w="4127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303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4154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</a:rPr>
                        <a:t>GT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38" marB="45738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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</a:rPr>
                        <a:t>ABC coù: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AD = BD ; AE = EC</a:t>
                      </a:r>
                    </a:p>
                  </a:txBody>
                  <a:tcPr marT="45738" marB="457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7442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</a:rPr>
                        <a:t>KL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38" marB="45738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</a:rPr>
                        <a:t>DE // BC ;  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38" marB="457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pSp>
        <p:nvGrpSpPr>
          <p:cNvPr id="33838" name="Group 46"/>
          <p:cNvGrpSpPr>
            <a:grpSpLocks/>
          </p:cNvGrpSpPr>
          <p:nvPr/>
        </p:nvGrpSpPr>
        <p:grpSpPr bwMode="auto">
          <a:xfrm>
            <a:off x="7391400" y="3124200"/>
            <a:ext cx="1752600" cy="1219200"/>
            <a:chOff x="4656" y="1968"/>
            <a:chExt cx="1104" cy="768"/>
          </a:xfrm>
        </p:grpSpPr>
        <p:sp>
          <p:nvSpPr>
            <p:cNvPr id="12327" name="AutoShape 47"/>
            <p:cNvSpPr>
              <a:spLocks noChangeArrowheads="1"/>
            </p:cNvSpPr>
            <p:nvPr/>
          </p:nvSpPr>
          <p:spPr bwMode="auto">
            <a:xfrm>
              <a:off x="4656" y="1968"/>
              <a:ext cx="1104" cy="76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1600" b="0">
                  <a:latin typeface="VNI-Times" pitchFamily="2" charset="0"/>
                </a:rPr>
                <a:t>DE laø ñöôøng trung </a:t>
              </a:r>
            </a:p>
            <a:p>
              <a:pPr eaLnBrk="1" hangingPunct="1"/>
              <a:r>
                <a:rPr lang="en-US" sz="1600" b="0">
                  <a:latin typeface="VNI-Times" pitchFamily="2" charset="0"/>
                </a:rPr>
                <a:t>bình cuûa </a:t>
              </a:r>
              <a:r>
                <a:rPr lang="en-US" sz="1200" b="0">
                  <a:solidFill>
                    <a:srgbClr val="000000"/>
                  </a:solidFill>
                  <a:sym typeface="Wingdings 3" panose="05040102010807070707" pitchFamily="18" charset="2"/>
                </a:rPr>
                <a:t></a:t>
              </a:r>
              <a:r>
                <a:rPr lang="en-US" sz="1200" b="0">
                  <a:solidFill>
                    <a:srgbClr val="000000"/>
                  </a:solidFill>
                </a:rPr>
                <a:t>ABC</a:t>
              </a:r>
            </a:p>
            <a:p>
              <a:pPr eaLnBrk="1" hangingPunct="1"/>
              <a:r>
                <a:rPr lang="en-US" sz="1200" b="0">
                  <a:solidFill>
                    <a:srgbClr val="000000"/>
                  </a:solidFill>
                </a:rPr>
                <a:t>            DA=DB ; EA=EC</a:t>
              </a:r>
              <a:r>
                <a:rPr lang="en-US" sz="1600" b="0"/>
                <a:t> </a:t>
              </a:r>
            </a:p>
          </p:txBody>
        </p:sp>
        <p:graphicFrame>
          <p:nvGraphicFramePr>
            <p:cNvPr id="12328" name="Object 48"/>
            <p:cNvGraphicFramePr>
              <a:graphicFrameLocks noChangeAspect="1"/>
            </p:cNvGraphicFramePr>
            <p:nvPr/>
          </p:nvGraphicFramePr>
          <p:xfrm>
            <a:off x="4800" y="2448"/>
            <a:ext cx="24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" name="Equation" r:id="rId21" imgW="203024" imgH="152268" progId="Equation.DSMT4">
                    <p:embed/>
                  </p:oleObj>
                </mc:Choice>
                <mc:Fallback>
                  <p:oleObj name="Equation" r:id="rId21" imgW="203024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448"/>
                          <a:ext cx="24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25" name="Text Box 49"/>
          <p:cNvSpPr txBox="1">
            <a:spLocks noChangeArrowheads="1"/>
          </p:cNvSpPr>
          <p:nvPr/>
        </p:nvSpPr>
        <p:spPr bwMode="auto">
          <a:xfrm>
            <a:off x="2362200" y="228600"/>
            <a:ext cx="457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/>
          </a:p>
        </p:txBody>
      </p:sp>
      <p:sp>
        <p:nvSpPr>
          <p:cNvPr id="12326" name="Text Box 50"/>
          <p:cNvSpPr txBox="1">
            <a:spLocks noChangeArrowheads="1"/>
          </p:cNvSpPr>
          <p:nvPr/>
        </p:nvSpPr>
        <p:spPr bwMode="auto">
          <a:xfrm>
            <a:off x="2819400" y="203200"/>
            <a:ext cx="3810000" cy="406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</a:rPr>
              <a:t>Nhữ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iế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ứ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ầ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ì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iểu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3134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3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3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10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8" grpId="0" animBg="1"/>
      <p:bldP spid="33821" grpId="0" animBg="1"/>
      <p:bldP spid="338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ết quả hình ảnh cho slide trắng"/>
          <p:cNvPicPr>
            <a:picLocks noChangeAspect="1" noChangeArrowheads="1"/>
          </p:cNvPicPr>
          <p:nvPr/>
        </p:nvPicPr>
        <p:blipFill>
          <a:blip r:embed="rId3"/>
          <a:srcRect l="5649"/>
          <a:stretch>
            <a:fillRect/>
          </a:stretch>
        </p:blipFill>
        <p:spPr bwMode="auto">
          <a:xfrm>
            <a:off x="-31552" y="823974"/>
            <a:ext cx="9144000" cy="5176776"/>
          </a:xfrm>
          <a:prstGeom prst="rect">
            <a:avLst/>
          </a:prstGeom>
          <a:noFill/>
        </p:spPr>
      </p:pic>
      <p:sp>
        <p:nvSpPr>
          <p:cNvPr id="4" name="淘宝网chenying0907出品 26">
            <a:extLst>
              <a:ext uri="{FF2B5EF4-FFF2-40B4-BE49-F238E27FC236}">
                <a16:creationId xmlns:a16="http://schemas.microsoft.com/office/drawing/2014/main" xmlns="" id="{0AF6E4DA-E77A-4F9B-BCCC-0D7F305C1869}"/>
              </a:ext>
            </a:extLst>
          </p:cNvPr>
          <p:cNvSpPr/>
          <p:nvPr/>
        </p:nvSpPr>
        <p:spPr>
          <a:xfrm>
            <a:off x="-31552" y="1986114"/>
            <a:ext cx="9144000" cy="3231597"/>
          </a:xfrm>
          <a:prstGeom prst="rect">
            <a:avLst/>
          </a:prstGeom>
          <a:solidFill>
            <a:schemeClr val="accent2">
              <a:lumMod val="20000"/>
              <a:lumOff val="80000"/>
              <a:alpha val="5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 dirty="0"/>
          </a:p>
        </p:txBody>
      </p:sp>
      <p:grpSp>
        <p:nvGrpSpPr>
          <p:cNvPr id="5" name="淘宝网chenying0907出品 45">
            <a:extLst>
              <a:ext uri="{FF2B5EF4-FFF2-40B4-BE49-F238E27FC236}">
                <a16:creationId xmlns:a16="http://schemas.microsoft.com/office/drawing/2014/main" xmlns="" id="{13AE723E-6FE5-4751-85A1-FE3386AC743A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071563"/>
            <a:ext cx="7545802" cy="775340"/>
            <a:chOff x="562139" y="823202"/>
            <a:chExt cx="5552627" cy="1033200"/>
          </a:xfrm>
        </p:grpSpPr>
        <p:grpSp>
          <p:nvGrpSpPr>
            <p:cNvPr id="6" name="淘宝网chenying0907出品 4">
              <a:extLst>
                <a:ext uri="{FF2B5EF4-FFF2-40B4-BE49-F238E27FC236}">
                  <a16:creationId xmlns:a16="http://schemas.microsoft.com/office/drawing/2014/main" xmlns="" id="{3EEC7B7D-3590-4E82-80BE-95188F7C70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4588" y="941339"/>
              <a:ext cx="5140178" cy="849869"/>
              <a:chOff x="4751407" y="1342663"/>
              <a:chExt cx="4803417" cy="849869"/>
            </a:xfrm>
          </p:grpSpPr>
          <p:cxnSp>
            <p:nvCxnSpPr>
              <p:cNvPr id="8" name="淘宝网chenying0907出品 6">
                <a:extLst>
                  <a:ext uri="{FF2B5EF4-FFF2-40B4-BE49-F238E27FC236}">
                    <a16:creationId xmlns:a16="http://schemas.microsoft.com/office/drawing/2014/main" xmlns="" id="{7E2F4762-BB08-44B0-8BD6-F9C4835846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51030" y="1341934"/>
                <a:ext cx="4725535" cy="7933"/>
              </a:xfrm>
              <a:prstGeom prst="line">
                <a:avLst/>
              </a:prstGeom>
              <a:ln w="127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淘宝网chenying0907出品 7">
                <a:extLst>
                  <a:ext uri="{FF2B5EF4-FFF2-40B4-BE49-F238E27FC236}">
                    <a16:creationId xmlns:a16="http://schemas.microsoft.com/office/drawing/2014/main" xmlns="" id="{1185036F-C406-453E-8086-EF6A79A86CE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51030" y="2192351"/>
                <a:ext cx="4804170" cy="0"/>
              </a:xfrm>
              <a:prstGeom prst="line">
                <a:avLst/>
              </a:prstGeom>
              <a:ln w="127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淘宝网chenying0907出品 5">
              <a:extLst>
                <a:ext uri="{FF2B5EF4-FFF2-40B4-BE49-F238E27FC236}">
                  <a16:creationId xmlns:a16="http://schemas.microsoft.com/office/drawing/2014/main" xmlns="" id="{AA118CF1-4906-4E4B-B11C-54F6E13C900E}"/>
                </a:ext>
              </a:extLst>
            </p:cNvPr>
            <p:cNvSpPr txBox="1"/>
            <p:nvPr/>
          </p:nvSpPr>
          <p:spPr>
            <a:xfrm>
              <a:off x="562139" y="823202"/>
              <a:ext cx="5518858" cy="10332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  <a:defRPr/>
              </a:pPr>
              <a:r>
                <a:rPr lang="en-US" altLang="zh-CN" sz="3300" spc="225" dirty="0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H</a:t>
              </a:r>
              <a:r>
                <a:rPr lang="vi-VN" altLang="zh-CN" sz="3300" spc="225" dirty="0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ư</a:t>
              </a:r>
              <a:r>
                <a:rPr lang="en-US" altLang="zh-CN" sz="3300" spc="225" dirty="0" err="1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ớng</a:t>
              </a:r>
              <a:r>
                <a:rPr lang="en-US" altLang="zh-CN" sz="3300" spc="225" dirty="0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 </a:t>
              </a:r>
              <a:r>
                <a:rPr lang="en-US" altLang="zh-CN" sz="3300" spc="225" dirty="0" err="1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dẫn</a:t>
              </a:r>
              <a:r>
                <a:rPr lang="en-US" altLang="zh-CN" sz="3300" spc="225" dirty="0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 </a:t>
              </a:r>
              <a:r>
                <a:rPr lang="en-US" altLang="zh-CN" sz="3300" spc="225" dirty="0" err="1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tự</a:t>
              </a:r>
              <a:r>
                <a:rPr lang="en-US" altLang="zh-CN" sz="3300" spc="225" dirty="0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 </a:t>
              </a:r>
              <a:r>
                <a:rPr lang="en-US" altLang="zh-CN" sz="3300" spc="225" dirty="0" err="1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nghiên</a:t>
              </a:r>
              <a:r>
                <a:rPr lang="en-US" altLang="zh-CN" sz="3300" spc="225" dirty="0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 </a:t>
              </a:r>
              <a:r>
                <a:rPr lang="en-US" altLang="zh-CN" sz="3300" spc="225" dirty="0" err="1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cứu</a:t>
              </a:r>
              <a:r>
                <a:rPr lang="en-US" altLang="zh-CN" sz="3300" spc="225" dirty="0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 </a:t>
              </a:r>
              <a:r>
                <a:rPr lang="en-US" altLang="zh-CN" sz="3300" spc="225" dirty="0" err="1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bài</a:t>
              </a:r>
              <a:r>
                <a:rPr lang="en-US" altLang="zh-CN" sz="3300" spc="225" dirty="0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 </a:t>
              </a:r>
              <a:r>
                <a:rPr lang="en-US" altLang="zh-CN" sz="3300" spc="225" dirty="0" err="1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học</a:t>
              </a:r>
              <a:endParaRPr lang="zh-CN" altLang="en-US" sz="3300" spc="225" dirty="0">
                <a:solidFill>
                  <a:srgbClr val="FF000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endParaRPr>
            </a:p>
          </p:txBody>
        </p:sp>
      </p:grpSp>
      <p:pic>
        <p:nvPicPr>
          <p:cNvPr id="10" name="图片 28">
            <a:extLst>
              <a:ext uri="{FF2B5EF4-FFF2-40B4-BE49-F238E27FC236}">
                <a16:creationId xmlns:a16="http://schemas.microsoft.com/office/drawing/2014/main" xmlns="" id="{BC52D476-1B66-4A22-AA5E-7AAAEE5479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14" y="1543051"/>
            <a:ext cx="1423823" cy="3674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淘宝网chenying0907出品 42">
            <a:extLst>
              <a:ext uri="{FF2B5EF4-FFF2-40B4-BE49-F238E27FC236}">
                <a16:creationId xmlns:a16="http://schemas.microsoft.com/office/drawing/2014/main" xmlns="" id="{898F2AE4-1EC7-4A3E-9BF8-FE237092CB32}"/>
              </a:ext>
            </a:extLst>
          </p:cNvPr>
          <p:cNvGrpSpPr>
            <a:grpSpLocks/>
          </p:cNvGrpSpPr>
          <p:nvPr/>
        </p:nvGrpSpPr>
        <p:grpSpPr bwMode="auto">
          <a:xfrm>
            <a:off x="2978912" y="2013928"/>
            <a:ext cx="2193022" cy="2004132"/>
            <a:chOff x="3446327" y="2217420"/>
            <a:chExt cx="2923315" cy="2673058"/>
          </a:xfrm>
        </p:grpSpPr>
        <p:grpSp>
          <p:nvGrpSpPr>
            <p:cNvPr id="12" name="淘宝网chenying0907出品 22">
              <a:extLst>
                <a:ext uri="{FF2B5EF4-FFF2-40B4-BE49-F238E27FC236}">
                  <a16:creationId xmlns:a16="http://schemas.microsoft.com/office/drawing/2014/main" xmlns="" id="{EB8D318D-4C00-4C34-B5A6-C6B65CF4A993}"/>
                </a:ext>
              </a:extLst>
            </p:cNvPr>
            <p:cNvGrpSpPr/>
            <p:nvPr/>
          </p:nvGrpSpPr>
          <p:grpSpPr>
            <a:xfrm>
              <a:off x="4176443" y="2217420"/>
              <a:ext cx="2193199" cy="1129714"/>
              <a:chOff x="-75720" y="2697480"/>
              <a:chExt cx="2193199" cy="1129714"/>
            </a:xfrm>
            <a:solidFill>
              <a:schemeClr val="bg1"/>
            </a:solidFill>
          </p:grpSpPr>
          <p:grpSp>
            <p:nvGrpSpPr>
              <p:cNvPr id="14" name="淘宝网chenying0907出品 13">
                <a:extLst>
                  <a:ext uri="{FF2B5EF4-FFF2-40B4-BE49-F238E27FC236}">
                    <a16:creationId xmlns:a16="http://schemas.microsoft.com/office/drawing/2014/main" xmlns="" id="{F5D2476E-7B03-43E2-AF94-4400CFDB8004}"/>
                  </a:ext>
                </a:extLst>
              </p:cNvPr>
              <p:cNvGrpSpPr/>
              <p:nvPr/>
            </p:nvGrpSpPr>
            <p:grpSpPr>
              <a:xfrm>
                <a:off x="-75720" y="2697480"/>
                <a:ext cx="2193199" cy="1129714"/>
                <a:chOff x="1671468" y="3460376"/>
                <a:chExt cx="1518772" cy="782320"/>
              </a:xfrm>
              <a:grpFill/>
            </p:grpSpPr>
            <p:sp>
              <p:nvSpPr>
                <p:cNvPr id="16" name="淘宝网chenying0907出品 12">
                  <a:extLst>
                    <a:ext uri="{FF2B5EF4-FFF2-40B4-BE49-F238E27FC236}">
                      <a16:creationId xmlns:a16="http://schemas.microsoft.com/office/drawing/2014/main" xmlns="" id="{A5EF32B6-1994-4EA3-9EE1-3F0E692BA62C}"/>
                    </a:ext>
                  </a:extLst>
                </p:cNvPr>
                <p:cNvSpPr/>
                <p:nvPr/>
              </p:nvSpPr>
              <p:spPr>
                <a:xfrm>
                  <a:off x="2407920" y="3460376"/>
                  <a:ext cx="782320" cy="782320"/>
                </a:xfrm>
                <a:prstGeom prst="ellipse">
                  <a:avLst/>
                </a:prstGeom>
                <a:solidFill>
                  <a:schemeClr val="bg1">
                    <a:alpha val="26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27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淘宝网chenying0907出品 11">
                  <a:extLst>
                    <a:ext uri="{FF2B5EF4-FFF2-40B4-BE49-F238E27FC236}">
                      <a16:creationId xmlns:a16="http://schemas.microsoft.com/office/drawing/2014/main" xmlns="" id="{E64844CC-8141-4377-8835-FF831FF81386}"/>
                    </a:ext>
                  </a:extLst>
                </p:cNvPr>
                <p:cNvSpPr/>
                <p:nvPr/>
              </p:nvSpPr>
              <p:spPr>
                <a:xfrm>
                  <a:off x="1671468" y="3523919"/>
                  <a:ext cx="698880" cy="698878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27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" name="淘宝网chenying0907出品 136">
                <a:extLst>
                  <a:ext uri="{FF2B5EF4-FFF2-40B4-BE49-F238E27FC236}">
                    <a16:creationId xmlns:a16="http://schemas.microsoft.com/office/drawing/2014/main" xmlns="" id="{4FD22013-B2FE-4C52-B93D-D7E0B94974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08481" y="3118885"/>
                <a:ext cx="371840" cy="313930"/>
              </a:xfrm>
              <a:custGeom>
                <a:avLst/>
                <a:gdLst>
                  <a:gd name="T0" fmla="*/ 190 w 206"/>
                  <a:gd name="T1" fmla="*/ 0 h 174"/>
                  <a:gd name="T2" fmla="*/ 15 w 206"/>
                  <a:gd name="T3" fmla="*/ 0 h 174"/>
                  <a:gd name="T4" fmla="*/ 0 w 206"/>
                  <a:gd name="T5" fmla="*/ 15 h 174"/>
                  <a:gd name="T6" fmla="*/ 0 w 206"/>
                  <a:gd name="T7" fmla="*/ 113 h 174"/>
                  <a:gd name="T8" fmla="*/ 0 w 206"/>
                  <a:gd name="T9" fmla="*/ 121 h 174"/>
                  <a:gd name="T10" fmla="*/ 0 w 206"/>
                  <a:gd name="T11" fmla="*/ 131 h 174"/>
                  <a:gd name="T12" fmla="*/ 15 w 206"/>
                  <a:gd name="T13" fmla="*/ 147 h 174"/>
                  <a:gd name="T14" fmla="*/ 84 w 206"/>
                  <a:gd name="T15" fmla="*/ 147 h 174"/>
                  <a:gd name="T16" fmla="*/ 82 w 206"/>
                  <a:gd name="T17" fmla="*/ 164 h 174"/>
                  <a:gd name="T18" fmla="*/ 70 w 206"/>
                  <a:gd name="T19" fmla="*/ 164 h 174"/>
                  <a:gd name="T20" fmla="*/ 64 w 206"/>
                  <a:gd name="T21" fmla="*/ 169 h 174"/>
                  <a:gd name="T22" fmla="*/ 70 w 206"/>
                  <a:gd name="T23" fmla="*/ 174 h 174"/>
                  <a:gd name="T24" fmla="*/ 136 w 206"/>
                  <a:gd name="T25" fmla="*/ 174 h 174"/>
                  <a:gd name="T26" fmla="*/ 141 w 206"/>
                  <a:gd name="T27" fmla="*/ 169 h 174"/>
                  <a:gd name="T28" fmla="*/ 136 w 206"/>
                  <a:gd name="T29" fmla="*/ 164 h 174"/>
                  <a:gd name="T30" fmla="*/ 124 w 206"/>
                  <a:gd name="T31" fmla="*/ 164 h 174"/>
                  <a:gd name="T32" fmla="*/ 121 w 206"/>
                  <a:gd name="T33" fmla="*/ 147 h 174"/>
                  <a:gd name="T34" fmla="*/ 190 w 206"/>
                  <a:gd name="T35" fmla="*/ 147 h 174"/>
                  <a:gd name="T36" fmla="*/ 206 w 206"/>
                  <a:gd name="T37" fmla="*/ 131 h 174"/>
                  <a:gd name="T38" fmla="*/ 206 w 206"/>
                  <a:gd name="T39" fmla="*/ 121 h 174"/>
                  <a:gd name="T40" fmla="*/ 206 w 206"/>
                  <a:gd name="T41" fmla="*/ 113 h 174"/>
                  <a:gd name="T42" fmla="*/ 206 w 206"/>
                  <a:gd name="T43" fmla="*/ 15 h 174"/>
                  <a:gd name="T44" fmla="*/ 190 w 206"/>
                  <a:gd name="T45" fmla="*/ 0 h 174"/>
                  <a:gd name="T46" fmla="*/ 198 w 206"/>
                  <a:gd name="T47" fmla="*/ 131 h 174"/>
                  <a:gd name="T48" fmla="*/ 190 w 206"/>
                  <a:gd name="T49" fmla="*/ 139 h 174"/>
                  <a:gd name="T50" fmla="*/ 15 w 206"/>
                  <a:gd name="T51" fmla="*/ 139 h 174"/>
                  <a:gd name="T52" fmla="*/ 8 w 206"/>
                  <a:gd name="T53" fmla="*/ 131 h 174"/>
                  <a:gd name="T54" fmla="*/ 8 w 206"/>
                  <a:gd name="T55" fmla="*/ 121 h 174"/>
                  <a:gd name="T56" fmla="*/ 198 w 206"/>
                  <a:gd name="T57" fmla="*/ 121 h 174"/>
                  <a:gd name="T58" fmla="*/ 198 w 206"/>
                  <a:gd name="T59" fmla="*/ 131 h 174"/>
                  <a:gd name="T60" fmla="*/ 8 w 206"/>
                  <a:gd name="T61" fmla="*/ 113 h 174"/>
                  <a:gd name="T62" fmla="*/ 8 w 206"/>
                  <a:gd name="T63" fmla="*/ 15 h 174"/>
                  <a:gd name="T64" fmla="*/ 15 w 206"/>
                  <a:gd name="T65" fmla="*/ 8 h 174"/>
                  <a:gd name="T66" fmla="*/ 190 w 206"/>
                  <a:gd name="T67" fmla="*/ 8 h 174"/>
                  <a:gd name="T68" fmla="*/ 198 w 206"/>
                  <a:gd name="T69" fmla="*/ 15 h 174"/>
                  <a:gd name="T70" fmla="*/ 198 w 206"/>
                  <a:gd name="T71" fmla="*/ 113 h 174"/>
                  <a:gd name="T72" fmla="*/ 8 w 206"/>
                  <a:gd name="T73" fmla="*/ 113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06" h="174">
                    <a:moveTo>
                      <a:pt x="190" y="0"/>
                    </a:moveTo>
                    <a:cubicBezTo>
                      <a:pt x="15" y="0"/>
                      <a:pt x="15" y="0"/>
                      <a:pt x="15" y="0"/>
                    </a:cubicBezTo>
                    <a:cubicBezTo>
                      <a:pt x="7" y="0"/>
                      <a:pt x="0" y="7"/>
                      <a:pt x="0" y="15"/>
                    </a:cubicBezTo>
                    <a:cubicBezTo>
                      <a:pt x="0" y="113"/>
                      <a:pt x="0" y="113"/>
                      <a:pt x="0" y="113"/>
                    </a:cubicBezTo>
                    <a:cubicBezTo>
                      <a:pt x="0" y="121"/>
                      <a:pt x="0" y="121"/>
                      <a:pt x="0" y="121"/>
                    </a:cubicBezTo>
                    <a:cubicBezTo>
                      <a:pt x="0" y="131"/>
                      <a:pt x="0" y="131"/>
                      <a:pt x="0" y="131"/>
                    </a:cubicBezTo>
                    <a:cubicBezTo>
                      <a:pt x="0" y="140"/>
                      <a:pt x="7" y="147"/>
                      <a:pt x="15" y="147"/>
                    </a:cubicBezTo>
                    <a:cubicBezTo>
                      <a:pt x="84" y="147"/>
                      <a:pt x="84" y="147"/>
                      <a:pt x="84" y="147"/>
                    </a:cubicBezTo>
                    <a:cubicBezTo>
                      <a:pt x="84" y="152"/>
                      <a:pt x="84" y="159"/>
                      <a:pt x="82" y="164"/>
                    </a:cubicBezTo>
                    <a:cubicBezTo>
                      <a:pt x="70" y="164"/>
                      <a:pt x="70" y="164"/>
                      <a:pt x="70" y="164"/>
                    </a:cubicBezTo>
                    <a:cubicBezTo>
                      <a:pt x="67" y="164"/>
                      <a:pt x="64" y="166"/>
                      <a:pt x="64" y="169"/>
                    </a:cubicBezTo>
                    <a:cubicBezTo>
                      <a:pt x="64" y="172"/>
                      <a:pt x="67" y="174"/>
                      <a:pt x="70" y="174"/>
                    </a:cubicBezTo>
                    <a:cubicBezTo>
                      <a:pt x="136" y="174"/>
                      <a:pt x="136" y="174"/>
                      <a:pt x="136" y="174"/>
                    </a:cubicBezTo>
                    <a:cubicBezTo>
                      <a:pt x="139" y="174"/>
                      <a:pt x="141" y="172"/>
                      <a:pt x="141" y="169"/>
                    </a:cubicBezTo>
                    <a:cubicBezTo>
                      <a:pt x="141" y="166"/>
                      <a:pt x="139" y="164"/>
                      <a:pt x="136" y="164"/>
                    </a:cubicBezTo>
                    <a:cubicBezTo>
                      <a:pt x="124" y="164"/>
                      <a:pt x="124" y="164"/>
                      <a:pt x="124" y="164"/>
                    </a:cubicBezTo>
                    <a:cubicBezTo>
                      <a:pt x="122" y="159"/>
                      <a:pt x="121" y="152"/>
                      <a:pt x="121" y="147"/>
                    </a:cubicBezTo>
                    <a:cubicBezTo>
                      <a:pt x="190" y="147"/>
                      <a:pt x="190" y="147"/>
                      <a:pt x="190" y="147"/>
                    </a:cubicBezTo>
                    <a:cubicBezTo>
                      <a:pt x="199" y="147"/>
                      <a:pt x="206" y="140"/>
                      <a:pt x="206" y="131"/>
                    </a:cubicBezTo>
                    <a:cubicBezTo>
                      <a:pt x="206" y="121"/>
                      <a:pt x="206" y="121"/>
                      <a:pt x="206" y="121"/>
                    </a:cubicBezTo>
                    <a:cubicBezTo>
                      <a:pt x="206" y="113"/>
                      <a:pt x="206" y="113"/>
                      <a:pt x="206" y="113"/>
                    </a:cubicBezTo>
                    <a:cubicBezTo>
                      <a:pt x="206" y="15"/>
                      <a:pt x="206" y="15"/>
                      <a:pt x="206" y="15"/>
                    </a:cubicBezTo>
                    <a:cubicBezTo>
                      <a:pt x="206" y="7"/>
                      <a:pt x="199" y="0"/>
                      <a:pt x="190" y="0"/>
                    </a:cubicBezTo>
                    <a:close/>
                    <a:moveTo>
                      <a:pt x="198" y="131"/>
                    </a:moveTo>
                    <a:cubicBezTo>
                      <a:pt x="198" y="135"/>
                      <a:pt x="195" y="139"/>
                      <a:pt x="190" y="139"/>
                    </a:cubicBezTo>
                    <a:cubicBezTo>
                      <a:pt x="15" y="139"/>
                      <a:pt x="15" y="139"/>
                      <a:pt x="15" y="139"/>
                    </a:cubicBezTo>
                    <a:cubicBezTo>
                      <a:pt x="11" y="139"/>
                      <a:pt x="8" y="135"/>
                      <a:pt x="8" y="131"/>
                    </a:cubicBezTo>
                    <a:cubicBezTo>
                      <a:pt x="8" y="121"/>
                      <a:pt x="8" y="121"/>
                      <a:pt x="8" y="121"/>
                    </a:cubicBezTo>
                    <a:cubicBezTo>
                      <a:pt x="198" y="121"/>
                      <a:pt x="198" y="121"/>
                      <a:pt x="198" y="121"/>
                    </a:cubicBezTo>
                    <a:lnTo>
                      <a:pt x="198" y="131"/>
                    </a:lnTo>
                    <a:close/>
                    <a:moveTo>
                      <a:pt x="8" y="113"/>
                    </a:moveTo>
                    <a:cubicBezTo>
                      <a:pt x="8" y="15"/>
                      <a:pt x="8" y="15"/>
                      <a:pt x="8" y="15"/>
                    </a:cubicBezTo>
                    <a:cubicBezTo>
                      <a:pt x="8" y="11"/>
                      <a:pt x="11" y="8"/>
                      <a:pt x="15" y="8"/>
                    </a:cubicBezTo>
                    <a:cubicBezTo>
                      <a:pt x="190" y="8"/>
                      <a:pt x="190" y="8"/>
                      <a:pt x="190" y="8"/>
                    </a:cubicBezTo>
                    <a:cubicBezTo>
                      <a:pt x="195" y="8"/>
                      <a:pt x="198" y="11"/>
                      <a:pt x="198" y="15"/>
                    </a:cubicBezTo>
                    <a:cubicBezTo>
                      <a:pt x="198" y="113"/>
                      <a:pt x="198" y="113"/>
                      <a:pt x="198" y="113"/>
                    </a:cubicBezTo>
                    <a:lnTo>
                      <a:pt x="8" y="11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endParaRPr lang="zh-CN" altLang="en-US" sz="27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" name="淘宝网chenying0907出品 23">
              <a:extLst>
                <a:ext uri="{FF2B5EF4-FFF2-40B4-BE49-F238E27FC236}">
                  <a16:creationId xmlns:a16="http://schemas.microsoft.com/office/drawing/2014/main" xmlns="" id="{8C429D04-EEB6-4ED4-A5FD-F046F6C0B7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6327" y="3289511"/>
              <a:ext cx="2877433" cy="1600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, 2, 3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淘宝网chenying0907出品 43">
            <a:extLst>
              <a:ext uri="{FF2B5EF4-FFF2-40B4-BE49-F238E27FC236}">
                <a16:creationId xmlns:a16="http://schemas.microsoft.com/office/drawing/2014/main" xmlns="" id="{3726F7D8-93DA-49C5-980C-0341F5E54A74}"/>
              </a:ext>
            </a:extLst>
          </p:cNvPr>
          <p:cNvGrpSpPr>
            <a:grpSpLocks/>
          </p:cNvGrpSpPr>
          <p:nvPr/>
        </p:nvGrpSpPr>
        <p:grpSpPr bwMode="auto">
          <a:xfrm>
            <a:off x="5228451" y="2030183"/>
            <a:ext cx="2209972" cy="2742795"/>
            <a:chOff x="5972255" y="2217421"/>
            <a:chExt cx="2947343" cy="3658271"/>
          </a:xfrm>
        </p:grpSpPr>
        <p:grpSp>
          <p:nvGrpSpPr>
            <p:cNvPr id="19" name="淘宝网chenying0907出品 20">
              <a:extLst>
                <a:ext uri="{FF2B5EF4-FFF2-40B4-BE49-F238E27FC236}">
                  <a16:creationId xmlns:a16="http://schemas.microsoft.com/office/drawing/2014/main" xmlns="" id="{961828AE-F39B-4C80-9EFC-6597A7EF87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27647" y="2217421"/>
              <a:ext cx="2391951" cy="1129086"/>
              <a:chOff x="1851890" y="2697481"/>
              <a:chExt cx="2391951" cy="1129086"/>
            </a:xfrm>
          </p:grpSpPr>
          <p:grpSp>
            <p:nvGrpSpPr>
              <p:cNvPr id="21" name="淘宝网chenying0907出品 14">
                <a:extLst>
                  <a:ext uri="{FF2B5EF4-FFF2-40B4-BE49-F238E27FC236}">
                    <a16:creationId xmlns:a16="http://schemas.microsoft.com/office/drawing/2014/main" xmlns="" id="{D2E7B8C2-3C03-4E45-BBD8-5ABFEE17ED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51890" y="2697481"/>
                <a:ext cx="2391951" cy="1129086"/>
                <a:chOff x="1534076" y="3460376"/>
                <a:chExt cx="1656397" cy="781885"/>
              </a:xfrm>
            </p:grpSpPr>
            <p:sp>
              <p:nvSpPr>
                <p:cNvPr id="23" name="淘宝网chenying0907出品 15">
                  <a:extLst>
                    <a:ext uri="{FF2B5EF4-FFF2-40B4-BE49-F238E27FC236}">
                      <a16:creationId xmlns:a16="http://schemas.microsoft.com/office/drawing/2014/main" xmlns="" id="{65FC1216-4B86-41D8-AE81-2B6C0FE8BAF5}"/>
                    </a:ext>
                  </a:extLst>
                </p:cNvPr>
                <p:cNvSpPr/>
                <p:nvPr/>
              </p:nvSpPr>
              <p:spPr>
                <a:xfrm>
                  <a:off x="2407558" y="3460376"/>
                  <a:ext cx="782915" cy="781885"/>
                </a:xfrm>
                <a:prstGeom prst="ellipse">
                  <a:avLst/>
                </a:prstGeom>
                <a:solidFill>
                  <a:schemeClr val="bg1">
                    <a:alpha val="26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27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淘宝网chenying0907出品 16">
                  <a:extLst>
                    <a:ext uri="{FF2B5EF4-FFF2-40B4-BE49-F238E27FC236}">
                      <a16:creationId xmlns:a16="http://schemas.microsoft.com/office/drawing/2014/main" xmlns="" id="{EA8551CA-A5AC-4EF8-9451-1BC065FAF838}"/>
                    </a:ext>
                  </a:extLst>
                </p:cNvPr>
                <p:cNvSpPr/>
                <p:nvPr/>
              </p:nvSpPr>
              <p:spPr>
                <a:xfrm>
                  <a:off x="1534076" y="3521487"/>
                  <a:ext cx="699345" cy="69830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2" name="淘宝网chenying0907出品 50">
                <a:extLst>
                  <a:ext uri="{FF2B5EF4-FFF2-40B4-BE49-F238E27FC236}">
                    <a16:creationId xmlns:a16="http://schemas.microsoft.com/office/drawing/2014/main" xmlns="" id="{925F86DE-69D3-4654-9C68-B4DE96278C3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190576" y="3148358"/>
                <a:ext cx="332532" cy="278874"/>
              </a:xfrm>
              <a:custGeom>
                <a:avLst/>
                <a:gdLst>
                  <a:gd name="T0" fmla="*/ 0 w 471"/>
                  <a:gd name="T1" fmla="*/ 278874 h 395"/>
                  <a:gd name="T2" fmla="*/ 63541 w 471"/>
                  <a:gd name="T3" fmla="*/ 278874 h 395"/>
                  <a:gd name="T4" fmla="*/ 63541 w 471"/>
                  <a:gd name="T5" fmla="*/ 165206 h 395"/>
                  <a:gd name="T6" fmla="*/ 0 w 471"/>
                  <a:gd name="T7" fmla="*/ 165206 h 395"/>
                  <a:gd name="T8" fmla="*/ 0 w 471"/>
                  <a:gd name="T9" fmla="*/ 278874 h 395"/>
                  <a:gd name="T10" fmla="*/ 13414 w 471"/>
                  <a:gd name="T11" fmla="*/ 178621 h 395"/>
                  <a:gd name="T12" fmla="*/ 50127 w 471"/>
                  <a:gd name="T13" fmla="*/ 178621 h 395"/>
                  <a:gd name="T14" fmla="*/ 50127 w 471"/>
                  <a:gd name="T15" fmla="*/ 265460 h 395"/>
                  <a:gd name="T16" fmla="*/ 13414 w 471"/>
                  <a:gd name="T17" fmla="*/ 265460 h 395"/>
                  <a:gd name="T18" fmla="*/ 13414 w 471"/>
                  <a:gd name="T19" fmla="*/ 178621 h 395"/>
                  <a:gd name="T20" fmla="*/ 90370 w 471"/>
                  <a:gd name="T21" fmla="*/ 278874 h 395"/>
                  <a:gd name="T22" fmla="*/ 153911 w 471"/>
                  <a:gd name="T23" fmla="*/ 278874 h 395"/>
                  <a:gd name="T24" fmla="*/ 153911 w 471"/>
                  <a:gd name="T25" fmla="*/ 61423 h 395"/>
                  <a:gd name="T26" fmla="*/ 90370 w 471"/>
                  <a:gd name="T27" fmla="*/ 61423 h 395"/>
                  <a:gd name="T28" fmla="*/ 90370 w 471"/>
                  <a:gd name="T29" fmla="*/ 278874 h 395"/>
                  <a:gd name="T30" fmla="*/ 103784 w 471"/>
                  <a:gd name="T31" fmla="*/ 74837 h 395"/>
                  <a:gd name="T32" fmla="*/ 140497 w 471"/>
                  <a:gd name="T33" fmla="*/ 74837 h 395"/>
                  <a:gd name="T34" fmla="*/ 140497 w 471"/>
                  <a:gd name="T35" fmla="*/ 265460 h 395"/>
                  <a:gd name="T36" fmla="*/ 103784 w 471"/>
                  <a:gd name="T37" fmla="*/ 265460 h 395"/>
                  <a:gd name="T38" fmla="*/ 103784 w 471"/>
                  <a:gd name="T39" fmla="*/ 74837 h 395"/>
                  <a:gd name="T40" fmla="*/ 270403 w 471"/>
                  <a:gd name="T41" fmla="*/ 110138 h 395"/>
                  <a:gd name="T42" fmla="*/ 270403 w 471"/>
                  <a:gd name="T43" fmla="*/ 278874 h 395"/>
                  <a:gd name="T44" fmla="*/ 332532 w 471"/>
                  <a:gd name="T45" fmla="*/ 278874 h 395"/>
                  <a:gd name="T46" fmla="*/ 332532 w 471"/>
                  <a:gd name="T47" fmla="*/ 110138 h 395"/>
                  <a:gd name="T48" fmla="*/ 270403 w 471"/>
                  <a:gd name="T49" fmla="*/ 110138 h 395"/>
                  <a:gd name="T50" fmla="*/ 319118 w 471"/>
                  <a:gd name="T51" fmla="*/ 265460 h 395"/>
                  <a:gd name="T52" fmla="*/ 283817 w 471"/>
                  <a:gd name="T53" fmla="*/ 265460 h 395"/>
                  <a:gd name="T54" fmla="*/ 283817 w 471"/>
                  <a:gd name="T55" fmla="*/ 123552 h 395"/>
                  <a:gd name="T56" fmla="*/ 319118 w 471"/>
                  <a:gd name="T57" fmla="*/ 123552 h 395"/>
                  <a:gd name="T58" fmla="*/ 319118 w 471"/>
                  <a:gd name="T59" fmla="*/ 265460 h 395"/>
                  <a:gd name="T60" fmla="*/ 180739 w 471"/>
                  <a:gd name="T61" fmla="*/ 278874 h 395"/>
                  <a:gd name="T62" fmla="*/ 244280 w 471"/>
                  <a:gd name="T63" fmla="*/ 278874 h 395"/>
                  <a:gd name="T64" fmla="*/ 244280 w 471"/>
                  <a:gd name="T65" fmla="*/ 0 h 395"/>
                  <a:gd name="T66" fmla="*/ 180739 w 471"/>
                  <a:gd name="T67" fmla="*/ 0 h 395"/>
                  <a:gd name="T68" fmla="*/ 180739 w 471"/>
                  <a:gd name="T69" fmla="*/ 278874 h 395"/>
                  <a:gd name="T70" fmla="*/ 194154 w 471"/>
                  <a:gd name="T71" fmla="*/ 13414 h 395"/>
                  <a:gd name="T72" fmla="*/ 230866 w 471"/>
                  <a:gd name="T73" fmla="*/ 13414 h 395"/>
                  <a:gd name="T74" fmla="*/ 230866 w 471"/>
                  <a:gd name="T75" fmla="*/ 265460 h 395"/>
                  <a:gd name="T76" fmla="*/ 194154 w 471"/>
                  <a:gd name="T77" fmla="*/ 265460 h 395"/>
                  <a:gd name="T78" fmla="*/ 194154 w 471"/>
                  <a:gd name="T79" fmla="*/ 13414 h 39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471" h="395">
                    <a:moveTo>
                      <a:pt x="0" y="395"/>
                    </a:moveTo>
                    <a:lnTo>
                      <a:pt x="90" y="395"/>
                    </a:lnTo>
                    <a:lnTo>
                      <a:pt x="90" y="234"/>
                    </a:lnTo>
                    <a:lnTo>
                      <a:pt x="0" y="234"/>
                    </a:lnTo>
                    <a:lnTo>
                      <a:pt x="0" y="395"/>
                    </a:lnTo>
                    <a:close/>
                    <a:moveTo>
                      <a:pt x="19" y="253"/>
                    </a:moveTo>
                    <a:lnTo>
                      <a:pt x="71" y="253"/>
                    </a:lnTo>
                    <a:lnTo>
                      <a:pt x="71" y="376"/>
                    </a:lnTo>
                    <a:lnTo>
                      <a:pt x="19" y="376"/>
                    </a:lnTo>
                    <a:lnTo>
                      <a:pt x="19" y="253"/>
                    </a:lnTo>
                    <a:close/>
                    <a:moveTo>
                      <a:pt x="128" y="395"/>
                    </a:moveTo>
                    <a:lnTo>
                      <a:pt x="218" y="395"/>
                    </a:lnTo>
                    <a:lnTo>
                      <a:pt x="218" y="87"/>
                    </a:lnTo>
                    <a:lnTo>
                      <a:pt x="128" y="87"/>
                    </a:lnTo>
                    <a:lnTo>
                      <a:pt x="128" y="395"/>
                    </a:lnTo>
                    <a:close/>
                    <a:moveTo>
                      <a:pt x="147" y="106"/>
                    </a:moveTo>
                    <a:lnTo>
                      <a:pt x="199" y="106"/>
                    </a:lnTo>
                    <a:lnTo>
                      <a:pt x="199" y="376"/>
                    </a:lnTo>
                    <a:lnTo>
                      <a:pt x="147" y="376"/>
                    </a:lnTo>
                    <a:lnTo>
                      <a:pt x="147" y="106"/>
                    </a:lnTo>
                    <a:close/>
                    <a:moveTo>
                      <a:pt x="383" y="156"/>
                    </a:moveTo>
                    <a:lnTo>
                      <a:pt x="383" y="395"/>
                    </a:lnTo>
                    <a:lnTo>
                      <a:pt x="471" y="395"/>
                    </a:lnTo>
                    <a:lnTo>
                      <a:pt x="471" y="156"/>
                    </a:lnTo>
                    <a:lnTo>
                      <a:pt x="383" y="156"/>
                    </a:lnTo>
                    <a:close/>
                    <a:moveTo>
                      <a:pt x="452" y="376"/>
                    </a:moveTo>
                    <a:lnTo>
                      <a:pt x="402" y="376"/>
                    </a:lnTo>
                    <a:lnTo>
                      <a:pt x="402" y="175"/>
                    </a:lnTo>
                    <a:lnTo>
                      <a:pt x="452" y="175"/>
                    </a:lnTo>
                    <a:lnTo>
                      <a:pt x="452" y="376"/>
                    </a:lnTo>
                    <a:close/>
                    <a:moveTo>
                      <a:pt x="256" y="395"/>
                    </a:moveTo>
                    <a:lnTo>
                      <a:pt x="346" y="395"/>
                    </a:lnTo>
                    <a:lnTo>
                      <a:pt x="346" y="0"/>
                    </a:lnTo>
                    <a:lnTo>
                      <a:pt x="256" y="0"/>
                    </a:lnTo>
                    <a:lnTo>
                      <a:pt x="256" y="395"/>
                    </a:lnTo>
                    <a:close/>
                    <a:moveTo>
                      <a:pt x="275" y="19"/>
                    </a:moveTo>
                    <a:lnTo>
                      <a:pt x="327" y="19"/>
                    </a:lnTo>
                    <a:lnTo>
                      <a:pt x="327" y="376"/>
                    </a:lnTo>
                    <a:lnTo>
                      <a:pt x="275" y="376"/>
                    </a:lnTo>
                    <a:lnTo>
                      <a:pt x="275" y="1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 sz="1350"/>
              </a:p>
            </p:txBody>
          </p:sp>
        </p:grpSp>
        <p:sp>
          <p:nvSpPr>
            <p:cNvPr id="20" name="淘宝网chenying0907出品 24">
              <a:extLst>
                <a:ext uri="{FF2B5EF4-FFF2-40B4-BE49-F238E27FC236}">
                  <a16:creationId xmlns:a16="http://schemas.microsoft.com/office/drawing/2014/main" xmlns="" id="{04F9AFD8-2346-4B8B-8632-35B96945DD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2255" y="3289513"/>
              <a:ext cx="2696225" cy="2586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u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h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淘宝网chenying0907出品 47">
            <a:extLst>
              <a:ext uri="{FF2B5EF4-FFF2-40B4-BE49-F238E27FC236}">
                <a16:creationId xmlns:a16="http://schemas.microsoft.com/office/drawing/2014/main" xmlns="" id="{6CF327F4-4D3B-4D04-8C15-13E530D3EB80}"/>
              </a:ext>
            </a:extLst>
          </p:cNvPr>
          <p:cNvGrpSpPr>
            <a:grpSpLocks/>
          </p:cNvGrpSpPr>
          <p:nvPr/>
        </p:nvGrpSpPr>
        <p:grpSpPr bwMode="auto">
          <a:xfrm>
            <a:off x="1272183" y="2021157"/>
            <a:ext cx="1666607" cy="2772219"/>
            <a:chOff x="1506915" y="2141198"/>
            <a:chExt cx="2221676" cy="3695962"/>
          </a:xfrm>
        </p:grpSpPr>
        <p:grpSp>
          <p:nvGrpSpPr>
            <p:cNvPr id="26" name="淘宝网chenying0907出品 41">
              <a:extLst>
                <a:ext uri="{FF2B5EF4-FFF2-40B4-BE49-F238E27FC236}">
                  <a16:creationId xmlns:a16="http://schemas.microsoft.com/office/drawing/2014/main" xmlns="" id="{1494A9C3-4037-4546-91DB-151622C397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06915" y="2141198"/>
              <a:ext cx="2221676" cy="3695962"/>
              <a:chOff x="2176730" y="2141198"/>
              <a:chExt cx="2221676" cy="3695962"/>
            </a:xfrm>
          </p:grpSpPr>
          <p:grpSp>
            <p:nvGrpSpPr>
              <p:cNvPr id="28" name="淘宝网chenying0907出品 35">
                <a:extLst>
                  <a:ext uri="{FF2B5EF4-FFF2-40B4-BE49-F238E27FC236}">
                    <a16:creationId xmlns:a16="http://schemas.microsoft.com/office/drawing/2014/main" xmlns="" id="{6ED8FCAE-0799-49F2-9C63-39C691A3CF0A}"/>
                  </a:ext>
                </a:extLst>
              </p:cNvPr>
              <p:cNvGrpSpPr/>
              <p:nvPr/>
            </p:nvGrpSpPr>
            <p:grpSpPr>
              <a:xfrm>
                <a:off x="2744112" y="2141198"/>
                <a:ext cx="1129714" cy="1205927"/>
                <a:chOff x="2407920" y="3407598"/>
                <a:chExt cx="782320" cy="835098"/>
              </a:xfrm>
              <a:solidFill>
                <a:schemeClr val="bg1"/>
              </a:solidFill>
            </p:grpSpPr>
            <p:sp>
              <p:nvSpPr>
                <p:cNvPr id="30" name="淘宝网chenying0907出品 37">
                  <a:extLst>
                    <a:ext uri="{FF2B5EF4-FFF2-40B4-BE49-F238E27FC236}">
                      <a16:creationId xmlns:a16="http://schemas.microsoft.com/office/drawing/2014/main" xmlns="" id="{5AD4027B-C22D-4DDD-AEF4-8994872C2818}"/>
                    </a:ext>
                  </a:extLst>
                </p:cNvPr>
                <p:cNvSpPr/>
                <p:nvPr/>
              </p:nvSpPr>
              <p:spPr>
                <a:xfrm>
                  <a:off x="2407920" y="3460376"/>
                  <a:ext cx="782320" cy="782320"/>
                </a:xfrm>
                <a:prstGeom prst="ellipse">
                  <a:avLst/>
                </a:prstGeom>
                <a:solidFill>
                  <a:schemeClr val="bg1">
                    <a:alpha val="26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27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淘宝网chenying0907出品 38">
                  <a:extLst>
                    <a:ext uri="{FF2B5EF4-FFF2-40B4-BE49-F238E27FC236}">
                      <a16:creationId xmlns:a16="http://schemas.microsoft.com/office/drawing/2014/main" xmlns="" id="{802FCC99-CC46-4296-A4AB-C48F8223B11C}"/>
                    </a:ext>
                  </a:extLst>
                </p:cNvPr>
                <p:cNvSpPr/>
                <p:nvPr/>
              </p:nvSpPr>
              <p:spPr>
                <a:xfrm>
                  <a:off x="2449641" y="3407598"/>
                  <a:ext cx="698880" cy="698878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27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9" name="淘宝网chenying0907出品 39">
                <a:extLst>
                  <a:ext uri="{FF2B5EF4-FFF2-40B4-BE49-F238E27FC236}">
                    <a16:creationId xmlns:a16="http://schemas.microsoft.com/office/drawing/2014/main" xmlns="" id="{C1FEB71B-E2BC-4F7A-88AD-D74192AD26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6730" y="3252068"/>
                <a:ext cx="2221676" cy="25850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ó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ăn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ắc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c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7" name="淘宝网chenying0907出品 67">
              <a:extLst>
                <a:ext uri="{FF2B5EF4-FFF2-40B4-BE49-F238E27FC236}">
                  <a16:creationId xmlns:a16="http://schemas.microsoft.com/office/drawing/2014/main" xmlns="" id="{2F7E6C3E-5A28-4857-B34C-C013EB0BB20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88942" y="2547313"/>
              <a:ext cx="299978" cy="299976"/>
            </a:xfrm>
            <a:custGeom>
              <a:avLst/>
              <a:gdLst>
                <a:gd name="T0" fmla="*/ 297519 w 122"/>
                <a:gd name="T1" fmla="*/ 270470 h 122"/>
                <a:gd name="T2" fmla="*/ 223754 w 122"/>
                <a:gd name="T3" fmla="*/ 194247 h 122"/>
                <a:gd name="T4" fmla="*/ 216378 w 122"/>
                <a:gd name="T5" fmla="*/ 194247 h 122"/>
                <a:gd name="T6" fmla="*/ 191789 w 122"/>
                <a:gd name="T7" fmla="*/ 169659 h 122"/>
                <a:gd name="T8" fmla="*/ 167201 w 122"/>
                <a:gd name="T9" fmla="*/ 145070 h 122"/>
                <a:gd name="T10" fmla="*/ 167201 w 122"/>
                <a:gd name="T11" fmla="*/ 145070 h 122"/>
                <a:gd name="T12" fmla="*/ 184413 w 122"/>
                <a:gd name="T13" fmla="*/ 90976 h 122"/>
                <a:gd name="T14" fmla="*/ 93436 w 122"/>
                <a:gd name="T15" fmla="*/ 0 h 122"/>
                <a:gd name="T16" fmla="*/ 0 w 122"/>
                <a:gd name="T17" fmla="*/ 90976 h 122"/>
                <a:gd name="T18" fmla="*/ 93436 w 122"/>
                <a:gd name="T19" fmla="*/ 181953 h 122"/>
                <a:gd name="T20" fmla="*/ 145071 w 122"/>
                <a:gd name="T21" fmla="*/ 164741 h 122"/>
                <a:gd name="T22" fmla="*/ 145071 w 122"/>
                <a:gd name="T23" fmla="*/ 164741 h 122"/>
                <a:gd name="T24" fmla="*/ 169660 w 122"/>
                <a:gd name="T25" fmla="*/ 189329 h 122"/>
                <a:gd name="T26" fmla="*/ 196707 w 122"/>
                <a:gd name="T27" fmla="*/ 216376 h 122"/>
                <a:gd name="T28" fmla="*/ 196707 w 122"/>
                <a:gd name="T29" fmla="*/ 221294 h 122"/>
                <a:gd name="T30" fmla="*/ 270472 w 122"/>
                <a:gd name="T31" fmla="*/ 295058 h 122"/>
                <a:gd name="T32" fmla="*/ 287684 w 122"/>
                <a:gd name="T33" fmla="*/ 287682 h 122"/>
                <a:gd name="T34" fmla="*/ 290143 w 122"/>
                <a:gd name="T35" fmla="*/ 287682 h 122"/>
                <a:gd name="T36" fmla="*/ 297519 w 122"/>
                <a:gd name="T37" fmla="*/ 270470 h 122"/>
                <a:gd name="T38" fmla="*/ 93436 w 122"/>
                <a:gd name="T39" fmla="*/ 162282 h 122"/>
                <a:gd name="T40" fmla="*/ 22130 w 122"/>
                <a:gd name="T41" fmla="*/ 90976 h 122"/>
                <a:gd name="T42" fmla="*/ 93436 w 122"/>
                <a:gd name="T43" fmla="*/ 19671 h 122"/>
                <a:gd name="T44" fmla="*/ 164742 w 122"/>
                <a:gd name="T45" fmla="*/ 90976 h 122"/>
                <a:gd name="T46" fmla="*/ 93436 w 122"/>
                <a:gd name="T47" fmla="*/ 162282 h 12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22" h="122">
                  <a:moveTo>
                    <a:pt x="121" y="110"/>
                  </a:moveTo>
                  <a:cubicBezTo>
                    <a:pt x="91" y="79"/>
                    <a:pt x="91" y="79"/>
                    <a:pt x="91" y="79"/>
                  </a:cubicBezTo>
                  <a:cubicBezTo>
                    <a:pt x="90" y="79"/>
                    <a:pt x="89" y="79"/>
                    <a:pt x="88" y="79"/>
                  </a:cubicBezTo>
                  <a:cubicBezTo>
                    <a:pt x="78" y="69"/>
                    <a:pt x="78" y="69"/>
                    <a:pt x="78" y="69"/>
                  </a:cubicBezTo>
                  <a:cubicBezTo>
                    <a:pt x="68" y="59"/>
                    <a:pt x="68" y="59"/>
                    <a:pt x="68" y="59"/>
                  </a:cubicBezTo>
                  <a:cubicBezTo>
                    <a:pt x="68" y="59"/>
                    <a:pt x="68" y="59"/>
                    <a:pt x="68" y="59"/>
                  </a:cubicBezTo>
                  <a:cubicBezTo>
                    <a:pt x="72" y="53"/>
                    <a:pt x="75" y="45"/>
                    <a:pt x="75" y="37"/>
                  </a:cubicBezTo>
                  <a:cubicBezTo>
                    <a:pt x="75" y="17"/>
                    <a:pt x="58" y="0"/>
                    <a:pt x="38" y="0"/>
                  </a:cubicBezTo>
                  <a:cubicBezTo>
                    <a:pt x="17" y="0"/>
                    <a:pt x="0" y="17"/>
                    <a:pt x="0" y="37"/>
                  </a:cubicBezTo>
                  <a:cubicBezTo>
                    <a:pt x="0" y="58"/>
                    <a:pt x="17" y="74"/>
                    <a:pt x="38" y="74"/>
                  </a:cubicBezTo>
                  <a:cubicBezTo>
                    <a:pt x="46" y="74"/>
                    <a:pt x="53" y="72"/>
                    <a:pt x="5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69" y="77"/>
                    <a:pt x="69" y="77"/>
                    <a:pt x="69" y="77"/>
                  </a:cubicBezTo>
                  <a:cubicBezTo>
                    <a:pt x="80" y="88"/>
                    <a:pt x="80" y="88"/>
                    <a:pt x="80" y="88"/>
                  </a:cubicBezTo>
                  <a:cubicBezTo>
                    <a:pt x="79" y="89"/>
                    <a:pt x="79" y="90"/>
                    <a:pt x="80" y="90"/>
                  </a:cubicBezTo>
                  <a:cubicBezTo>
                    <a:pt x="110" y="120"/>
                    <a:pt x="110" y="120"/>
                    <a:pt x="110" y="120"/>
                  </a:cubicBezTo>
                  <a:cubicBezTo>
                    <a:pt x="111" y="122"/>
                    <a:pt x="115" y="120"/>
                    <a:pt x="117" y="117"/>
                  </a:cubicBezTo>
                  <a:cubicBezTo>
                    <a:pt x="118" y="117"/>
                    <a:pt x="118" y="117"/>
                    <a:pt x="118" y="117"/>
                  </a:cubicBezTo>
                  <a:cubicBezTo>
                    <a:pt x="121" y="114"/>
                    <a:pt x="122" y="111"/>
                    <a:pt x="121" y="110"/>
                  </a:cubicBezTo>
                  <a:close/>
                  <a:moveTo>
                    <a:pt x="38" y="66"/>
                  </a:moveTo>
                  <a:cubicBezTo>
                    <a:pt x="22" y="66"/>
                    <a:pt x="9" y="53"/>
                    <a:pt x="9" y="37"/>
                  </a:cubicBezTo>
                  <a:cubicBezTo>
                    <a:pt x="9" y="21"/>
                    <a:pt x="22" y="8"/>
                    <a:pt x="38" y="8"/>
                  </a:cubicBezTo>
                  <a:cubicBezTo>
                    <a:pt x="54" y="8"/>
                    <a:pt x="67" y="21"/>
                    <a:pt x="67" y="37"/>
                  </a:cubicBezTo>
                  <a:cubicBezTo>
                    <a:pt x="67" y="53"/>
                    <a:pt x="54" y="66"/>
                    <a:pt x="38" y="6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 sz="1350"/>
            </a:p>
          </p:txBody>
        </p:sp>
      </p:grpSp>
      <p:grpSp>
        <p:nvGrpSpPr>
          <p:cNvPr id="32" name="淘宝网chenying0907出品 47">
            <a:extLst>
              <a:ext uri="{FF2B5EF4-FFF2-40B4-BE49-F238E27FC236}">
                <a16:creationId xmlns:a16="http://schemas.microsoft.com/office/drawing/2014/main" xmlns="" id="{6CF327F4-4D3B-4D04-8C15-13E530D3EB80}"/>
              </a:ext>
            </a:extLst>
          </p:cNvPr>
          <p:cNvGrpSpPr>
            <a:grpSpLocks/>
          </p:cNvGrpSpPr>
          <p:nvPr/>
        </p:nvGrpSpPr>
        <p:grpSpPr bwMode="auto">
          <a:xfrm>
            <a:off x="7290028" y="1997160"/>
            <a:ext cx="1666607" cy="3090367"/>
            <a:chOff x="1506915" y="2209438"/>
            <a:chExt cx="2221676" cy="4120117"/>
          </a:xfrm>
        </p:grpSpPr>
        <p:grpSp>
          <p:nvGrpSpPr>
            <p:cNvPr id="33" name="淘宝网chenying0907出品 41">
              <a:extLst>
                <a:ext uri="{FF2B5EF4-FFF2-40B4-BE49-F238E27FC236}">
                  <a16:creationId xmlns:a16="http://schemas.microsoft.com/office/drawing/2014/main" xmlns="" id="{1494A9C3-4037-4546-91DB-151622C397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06915" y="2209438"/>
              <a:ext cx="2221676" cy="4120117"/>
              <a:chOff x="2176730" y="2209438"/>
              <a:chExt cx="2221676" cy="4120117"/>
            </a:xfrm>
          </p:grpSpPr>
          <p:grpSp>
            <p:nvGrpSpPr>
              <p:cNvPr id="35" name="淘宝网chenying0907出品 35">
                <a:extLst>
                  <a:ext uri="{FF2B5EF4-FFF2-40B4-BE49-F238E27FC236}">
                    <a16:creationId xmlns:a16="http://schemas.microsoft.com/office/drawing/2014/main" xmlns="" id="{6ED8FCAE-0799-49F2-9C63-39C691A3CF0A}"/>
                  </a:ext>
                </a:extLst>
              </p:cNvPr>
              <p:cNvGrpSpPr/>
              <p:nvPr/>
            </p:nvGrpSpPr>
            <p:grpSpPr>
              <a:xfrm>
                <a:off x="2744112" y="2209438"/>
                <a:ext cx="1129714" cy="1137697"/>
                <a:chOff x="2407920" y="3454848"/>
                <a:chExt cx="782320" cy="787848"/>
              </a:xfrm>
              <a:solidFill>
                <a:schemeClr val="bg1"/>
              </a:solidFill>
            </p:grpSpPr>
            <p:sp>
              <p:nvSpPr>
                <p:cNvPr id="37" name="淘宝网chenying0907出品 37">
                  <a:extLst>
                    <a:ext uri="{FF2B5EF4-FFF2-40B4-BE49-F238E27FC236}">
                      <a16:creationId xmlns:a16="http://schemas.microsoft.com/office/drawing/2014/main" xmlns="" id="{5AD4027B-C22D-4DDD-AEF4-8994872C2818}"/>
                    </a:ext>
                  </a:extLst>
                </p:cNvPr>
                <p:cNvSpPr/>
                <p:nvPr/>
              </p:nvSpPr>
              <p:spPr>
                <a:xfrm>
                  <a:off x="2407920" y="3460376"/>
                  <a:ext cx="782320" cy="782320"/>
                </a:xfrm>
                <a:prstGeom prst="ellipse">
                  <a:avLst/>
                </a:prstGeom>
                <a:solidFill>
                  <a:schemeClr val="bg1">
                    <a:alpha val="26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27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淘宝网chenying0907出品 38">
                  <a:extLst>
                    <a:ext uri="{FF2B5EF4-FFF2-40B4-BE49-F238E27FC236}">
                      <a16:creationId xmlns:a16="http://schemas.microsoft.com/office/drawing/2014/main" xmlns="" id="{802FCC99-CC46-4296-A4AB-C48F8223B11C}"/>
                    </a:ext>
                  </a:extLst>
                </p:cNvPr>
                <p:cNvSpPr/>
                <p:nvPr/>
              </p:nvSpPr>
              <p:spPr>
                <a:xfrm>
                  <a:off x="2449641" y="3454848"/>
                  <a:ext cx="698880" cy="698878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27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6" name="淘宝网chenying0907出品 39">
                <a:extLst>
                  <a:ext uri="{FF2B5EF4-FFF2-40B4-BE49-F238E27FC236}">
                    <a16:creationId xmlns:a16="http://schemas.microsoft.com/office/drawing/2014/main" xmlns="" id="{C1FEB71B-E2BC-4F7A-88AD-D74192AD26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6730" y="3252068"/>
                <a:ext cx="2221676" cy="30774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ến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ết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ế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4" name="淘宝网chenying0907出品 67">
              <a:extLst>
                <a:ext uri="{FF2B5EF4-FFF2-40B4-BE49-F238E27FC236}">
                  <a16:creationId xmlns:a16="http://schemas.microsoft.com/office/drawing/2014/main" xmlns="" id="{2F7E6C3E-5A28-4857-B34C-C013EB0BB20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88942" y="2588253"/>
              <a:ext cx="299978" cy="299976"/>
            </a:xfrm>
            <a:custGeom>
              <a:avLst/>
              <a:gdLst>
                <a:gd name="T0" fmla="*/ 297519 w 122"/>
                <a:gd name="T1" fmla="*/ 270470 h 122"/>
                <a:gd name="T2" fmla="*/ 223754 w 122"/>
                <a:gd name="T3" fmla="*/ 194247 h 122"/>
                <a:gd name="T4" fmla="*/ 216378 w 122"/>
                <a:gd name="T5" fmla="*/ 194247 h 122"/>
                <a:gd name="T6" fmla="*/ 191789 w 122"/>
                <a:gd name="T7" fmla="*/ 169659 h 122"/>
                <a:gd name="T8" fmla="*/ 167201 w 122"/>
                <a:gd name="T9" fmla="*/ 145070 h 122"/>
                <a:gd name="T10" fmla="*/ 167201 w 122"/>
                <a:gd name="T11" fmla="*/ 145070 h 122"/>
                <a:gd name="T12" fmla="*/ 184413 w 122"/>
                <a:gd name="T13" fmla="*/ 90976 h 122"/>
                <a:gd name="T14" fmla="*/ 93436 w 122"/>
                <a:gd name="T15" fmla="*/ 0 h 122"/>
                <a:gd name="T16" fmla="*/ 0 w 122"/>
                <a:gd name="T17" fmla="*/ 90976 h 122"/>
                <a:gd name="T18" fmla="*/ 93436 w 122"/>
                <a:gd name="T19" fmla="*/ 181953 h 122"/>
                <a:gd name="T20" fmla="*/ 145071 w 122"/>
                <a:gd name="T21" fmla="*/ 164741 h 122"/>
                <a:gd name="T22" fmla="*/ 145071 w 122"/>
                <a:gd name="T23" fmla="*/ 164741 h 122"/>
                <a:gd name="T24" fmla="*/ 169660 w 122"/>
                <a:gd name="T25" fmla="*/ 189329 h 122"/>
                <a:gd name="T26" fmla="*/ 196707 w 122"/>
                <a:gd name="T27" fmla="*/ 216376 h 122"/>
                <a:gd name="T28" fmla="*/ 196707 w 122"/>
                <a:gd name="T29" fmla="*/ 221294 h 122"/>
                <a:gd name="T30" fmla="*/ 270472 w 122"/>
                <a:gd name="T31" fmla="*/ 295058 h 122"/>
                <a:gd name="T32" fmla="*/ 287684 w 122"/>
                <a:gd name="T33" fmla="*/ 287682 h 122"/>
                <a:gd name="T34" fmla="*/ 290143 w 122"/>
                <a:gd name="T35" fmla="*/ 287682 h 122"/>
                <a:gd name="T36" fmla="*/ 297519 w 122"/>
                <a:gd name="T37" fmla="*/ 270470 h 122"/>
                <a:gd name="T38" fmla="*/ 93436 w 122"/>
                <a:gd name="T39" fmla="*/ 162282 h 122"/>
                <a:gd name="T40" fmla="*/ 22130 w 122"/>
                <a:gd name="T41" fmla="*/ 90976 h 122"/>
                <a:gd name="T42" fmla="*/ 93436 w 122"/>
                <a:gd name="T43" fmla="*/ 19671 h 122"/>
                <a:gd name="T44" fmla="*/ 164742 w 122"/>
                <a:gd name="T45" fmla="*/ 90976 h 122"/>
                <a:gd name="T46" fmla="*/ 93436 w 122"/>
                <a:gd name="T47" fmla="*/ 162282 h 12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22" h="122">
                  <a:moveTo>
                    <a:pt x="121" y="110"/>
                  </a:moveTo>
                  <a:cubicBezTo>
                    <a:pt x="91" y="79"/>
                    <a:pt x="91" y="79"/>
                    <a:pt x="91" y="79"/>
                  </a:cubicBezTo>
                  <a:cubicBezTo>
                    <a:pt x="90" y="79"/>
                    <a:pt x="89" y="79"/>
                    <a:pt x="88" y="79"/>
                  </a:cubicBezTo>
                  <a:cubicBezTo>
                    <a:pt x="78" y="69"/>
                    <a:pt x="78" y="69"/>
                    <a:pt x="78" y="69"/>
                  </a:cubicBezTo>
                  <a:cubicBezTo>
                    <a:pt x="68" y="59"/>
                    <a:pt x="68" y="59"/>
                    <a:pt x="68" y="59"/>
                  </a:cubicBezTo>
                  <a:cubicBezTo>
                    <a:pt x="68" y="59"/>
                    <a:pt x="68" y="59"/>
                    <a:pt x="68" y="59"/>
                  </a:cubicBezTo>
                  <a:cubicBezTo>
                    <a:pt x="72" y="53"/>
                    <a:pt x="75" y="45"/>
                    <a:pt x="75" y="37"/>
                  </a:cubicBezTo>
                  <a:cubicBezTo>
                    <a:pt x="75" y="17"/>
                    <a:pt x="58" y="0"/>
                    <a:pt x="38" y="0"/>
                  </a:cubicBezTo>
                  <a:cubicBezTo>
                    <a:pt x="17" y="0"/>
                    <a:pt x="0" y="17"/>
                    <a:pt x="0" y="37"/>
                  </a:cubicBezTo>
                  <a:cubicBezTo>
                    <a:pt x="0" y="58"/>
                    <a:pt x="17" y="74"/>
                    <a:pt x="38" y="74"/>
                  </a:cubicBezTo>
                  <a:cubicBezTo>
                    <a:pt x="46" y="74"/>
                    <a:pt x="53" y="72"/>
                    <a:pt x="5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69" y="77"/>
                    <a:pt x="69" y="77"/>
                    <a:pt x="69" y="77"/>
                  </a:cubicBezTo>
                  <a:cubicBezTo>
                    <a:pt x="80" y="88"/>
                    <a:pt x="80" y="88"/>
                    <a:pt x="80" y="88"/>
                  </a:cubicBezTo>
                  <a:cubicBezTo>
                    <a:pt x="79" y="89"/>
                    <a:pt x="79" y="90"/>
                    <a:pt x="80" y="90"/>
                  </a:cubicBezTo>
                  <a:cubicBezTo>
                    <a:pt x="110" y="120"/>
                    <a:pt x="110" y="120"/>
                    <a:pt x="110" y="120"/>
                  </a:cubicBezTo>
                  <a:cubicBezTo>
                    <a:pt x="111" y="122"/>
                    <a:pt x="115" y="120"/>
                    <a:pt x="117" y="117"/>
                  </a:cubicBezTo>
                  <a:cubicBezTo>
                    <a:pt x="118" y="117"/>
                    <a:pt x="118" y="117"/>
                    <a:pt x="118" y="117"/>
                  </a:cubicBezTo>
                  <a:cubicBezTo>
                    <a:pt x="121" y="114"/>
                    <a:pt x="122" y="111"/>
                    <a:pt x="121" y="110"/>
                  </a:cubicBezTo>
                  <a:close/>
                  <a:moveTo>
                    <a:pt x="38" y="66"/>
                  </a:moveTo>
                  <a:cubicBezTo>
                    <a:pt x="22" y="66"/>
                    <a:pt x="9" y="53"/>
                    <a:pt x="9" y="37"/>
                  </a:cubicBezTo>
                  <a:cubicBezTo>
                    <a:pt x="9" y="21"/>
                    <a:pt x="22" y="8"/>
                    <a:pt x="38" y="8"/>
                  </a:cubicBezTo>
                  <a:cubicBezTo>
                    <a:pt x="54" y="8"/>
                    <a:pt x="67" y="21"/>
                    <a:pt x="67" y="37"/>
                  </a:cubicBezTo>
                  <a:cubicBezTo>
                    <a:pt x="67" y="53"/>
                    <a:pt x="54" y="66"/>
                    <a:pt x="38" y="6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 sz="1350"/>
            </a:p>
          </p:txBody>
        </p:sp>
      </p:grpSp>
    </p:spTree>
    <p:extLst>
      <p:ext uri="{BB962C8B-B14F-4D97-AF65-F5344CB8AC3E}">
        <p14:creationId xmlns:p14="http://schemas.microsoft.com/office/powerpoint/2010/main" val="42672250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C4F850E2-A14C-4F53-8B42-001BB1E65299}"/>
              </a:ext>
            </a:extLst>
          </p:cNvPr>
          <p:cNvSpPr txBox="1"/>
          <p:nvPr/>
        </p:nvSpPr>
        <p:spPr>
          <a:xfrm>
            <a:off x="228600" y="1208782"/>
            <a:ext cx="8153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ý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914400" indent="-914400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DE0F6F84-1BD5-4F41-BE37-0C3F0224A18E}"/>
              </a:ext>
            </a:extLst>
          </p:cNvPr>
          <p:cNvSpPr txBox="1"/>
          <p:nvPr/>
        </p:nvSpPr>
        <p:spPr>
          <a:xfrm>
            <a:off x="533400" y="2092910"/>
            <a:ext cx="8153400" cy="263149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pPr algn="just">
              <a:spcAft>
                <a:spcPts val="600"/>
              </a:spcAft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(AB &lt; AC)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. Qua D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ở E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E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.</a:t>
            </a:r>
          </a:p>
        </p:txBody>
      </p:sp>
    </p:spTree>
    <p:extLst>
      <p:ext uri="{BB962C8B-B14F-4D97-AF65-F5344CB8AC3E}">
        <p14:creationId xmlns:p14="http://schemas.microsoft.com/office/powerpoint/2010/main" val="3624162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E0F6F84-1BD5-4F41-BE37-0C3F0224A18E}"/>
              </a:ext>
            </a:extLst>
          </p:cNvPr>
          <p:cNvSpPr txBox="1"/>
          <p:nvPr/>
        </p:nvSpPr>
        <p:spPr>
          <a:xfrm>
            <a:off x="495300" y="152400"/>
            <a:ext cx="8153400" cy="54014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spcAft>
                <a:spcPts val="600"/>
              </a:spcAft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(AB &lt; AC)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. Qua D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ở E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E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.</a:t>
            </a:r>
          </a:p>
          <a:p>
            <a:pPr>
              <a:spcAft>
                <a:spcPts val="600"/>
              </a:spcAft>
            </a:pPr>
            <a:r>
              <a:rPr lang="en-US" sz="32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//AB (F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)</a:t>
            </a:r>
          </a:p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600"/>
              </a:spcAft>
            </a:pP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_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graphicFrame>
        <p:nvGraphicFramePr>
          <p:cNvPr id="6" name="Object 82">
            <a:extLst>
              <a:ext uri="{FF2B5EF4-FFF2-40B4-BE49-F238E27FC236}">
                <a16:creationId xmlns:a16="http://schemas.microsoft.com/office/drawing/2014/main" xmlns="" id="{85A09AF6-8F68-41D7-B622-85EEA0F7E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540315"/>
              </p:ext>
            </p:extLst>
          </p:nvPr>
        </p:nvGraphicFramePr>
        <p:xfrm>
          <a:off x="3285478" y="4038600"/>
          <a:ext cx="2183886" cy="438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015920" imgH="203040" progId="Equation.DSMT4">
                  <p:embed/>
                </p:oleObj>
              </mc:Choice>
              <mc:Fallback>
                <p:oleObj name="Equation" r:id="rId3" imgW="1015920" imgH="203040" progId="Equation.DSMT4">
                  <p:embed/>
                  <p:pic>
                    <p:nvPicPr>
                      <p:cNvPr id="62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478" y="4038600"/>
                        <a:ext cx="2183886" cy="438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DFD58C6-BBA2-4DE9-899B-8DBDD6C4571B}"/>
              </a:ext>
            </a:extLst>
          </p:cNvPr>
          <p:cNvSpPr txBox="1"/>
          <p:nvPr/>
        </p:nvSpPr>
        <p:spPr>
          <a:xfrm>
            <a:off x="457200" y="5638800"/>
            <a:ext cx="838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985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E0F6F84-1BD5-4F41-BE37-0C3F0224A18E}"/>
              </a:ext>
            </a:extLst>
          </p:cNvPr>
          <p:cNvSpPr txBox="1"/>
          <p:nvPr/>
        </p:nvSpPr>
        <p:spPr>
          <a:xfrm>
            <a:off x="0" y="0"/>
            <a:ext cx="81534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(AB &lt; AC)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. Qua D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ở E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E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.</a:t>
            </a:r>
          </a:p>
          <a:p>
            <a:pPr>
              <a:spcAft>
                <a:spcPts val="600"/>
              </a:spcAft>
            </a:pPr>
            <a:r>
              <a:rPr lang="en-US" sz="28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//AB (F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)</a:t>
            </a:r>
          </a:p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600"/>
              </a:spcAft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i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 của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_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graphicFrame>
        <p:nvGraphicFramePr>
          <p:cNvPr id="6" name="Object 82">
            <a:extLst>
              <a:ext uri="{FF2B5EF4-FFF2-40B4-BE49-F238E27FC236}">
                <a16:creationId xmlns:a16="http://schemas.microsoft.com/office/drawing/2014/main" xmlns="" id="{85A09AF6-8F68-41D7-B622-85EEA0F7E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860792"/>
              </p:ext>
            </p:extLst>
          </p:nvPr>
        </p:nvGraphicFramePr>
        <p:xfrm>
          <a:off x="2499396" y="3365166"/>
          <a:ext cx="2183886" cy="438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015920" imgH="203040" progId="Equation.DSMT4">
                  <p:embed/>
                </p:oleObj>
              </mc:Choice>
              <mc:Fallback>
                <p:oleObj name="Equation" r:id="rId3" imgW="1015920" imgH="203040" progId="Equation.DSMT4">
                  <p:embed/>
                  <p:pic>
                    <p:nvPicPr>
                      <p:cNvPr id="6" name="Object 82">
                        <a:extLst>
                          <a:ext uri="{FF2B5EF4-FFF2-40B4-BE49-F238E27FC236}">
                            <a16:creationId xmlns:a16="http://schemas.microsoft.com/office/drawing/2014/main" xmlns="" id="{85A09AF6-8F68-41D7-B622-85EEA0F7E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396" y="3365166"/>
                        <a:ext cx="2183886" cy="438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DFD58C6-BBA2-4DE9-899B-8DBDD6C4571B}"/>
              </a:ext>
            </a:extLst>
          </p:cNvPr>
          <p:cNvSpPr txBox="1"/>
          <p:nvPr/>
        </p:nvSpPr>
        <p:spPr>
          <a:xfrm>
            <a:off x="76200" y="5257800"/>
            <a:ext cx="838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28" name="Straight Connector 27"/>
          <p:cNvCxnSpPr/>
          <p:nvPr/>
        </p:nvCxnSpPr>
        <p:spPr>
          <a:xfrm flipH="1">
            <a:off x="5246291" y="2418088"/>
            <a:ext cx="913365" cy="2369473"/>
          </a:xfrm>
          <a:prstGeom prst="line">
            <a:avLst/>
          </a:prstGeom>
          <a:ln w="571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 flipV="1">
            <a:off x="5245257" y="4787561"/>
            <a:ext cx="3620534" cy="7272"/>
          </a:xfrm>
          <a:prstGeom prst="line">
            <a:avLst/>
          </a:prstGeom>
          <a:ln w="57150">
            <a:solidFill>
              <a:srgbClr val="FF0066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158622" y="2425361"/>
            <a:ext cx="2706135" cy="2362200"/>
          </a:xfrm>
          <a:prstGeom prst="line">
            <a:avLst/>
          </a:prstGeom>
          <a:ln w="571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TextBox 30">
            <a:hlinkClick r:id="rId5" action="ppaction://hlinksldjump"/>
          </p:cNvPr>
          <p:cNvSpPr txBox="1"/>
          <p:nvPr/>
        </p:nvSpPr>
        <p:spPr>
          <a:xfrm>
            <a:off x="5883221" y="1796156"/>
            <a:ext cx="5549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806551" y="4602449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537165" y="4674630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5702456" y="3510277"/>
            <a:ext cx="54263" cy="5808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 flipH="1">
            <a:off x="5717088" y="2971282"/>
            <a:ext cx="358545" cy="76200"/>
          </a:xfrm>
          <a:prstGeom prst="line">
            <a:avLst/>
          </a:prstGeom>
          <a:ln w="50800" cmpd="sng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5335325" y="4029180"/>
            <a:ext cx="358545" cy="76200"/>
          </a:xfrm>
          <a:prstGeom prst="line">
            <a:avLst/>
          </a:prstGeom>
          <a:ln w="50800" cmpd="sng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958951" y="3111161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cxnSp>
        <p:nvCxnSpPr>
          <p:cNvPr id="38" name="Straight Connector 37"/>
          <p:cNvCxnSpPr/>
          <p:nvPr/>
        </p:nvCxnSpPr>
        <p:spPr>
          <a:xfrm flipH="1">
            <a:off x="5663322" y="3568361"/>
            <a:ext cx="1791734" cy="0"/>
          </a:xfrm>
          <a:prstGeom prst="line">
            <a:avLst/>
          </a:prstGeom>
          <a:ln w="57150">
            <a:solidFill>
              <a:srgbClr val="FF0066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6567403" y="2917620"/>
            <a:ext cx="358545" cy="76200"/>
          </a:xfrm>
          <a:prstGeom prst="line">
            <a:avLst/>
          </a:prstGeom>
          <a:ln w="123825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7782311" y="3949361"/>
            <a:ext cx="358545" cy="76200"/>
          </a:xfrm>
          <a:prstGeom prst="line">
            <a:avLst/>
          </a:prstGeom>
          <a:ln w="123825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7546565" y="3111161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cxnSp>
        <p:nvCxnSpPr>
          <p:cNvPr id="42" name="Straight Connector 41"/>
          <p:cNvCxnSpPr/>
          <p:nvPr/>
        </p:nvCxnSpPr>
        <p:spPr>
          <a:xfrm flipH="1">
            <a:off x="6997856" y="3568361"/>
            <a:ext cx="420134" cy="1219200"/>
          </a:xfrm>
          <a:prstGeom prst="line">
            <a:avLst/>
          </a:prstGeom>
          <a:ln w="57150">
            <a:solidFill>
              <a:srgbClr val="3333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34" idx="4"/>
          </p:cNvCxnSpPr>
          <p:nvPr/>
        </p:nvCxnSpPr>
        <p:spPr>
          <a:xfrm flipH="1">
            <a:off x="5245256" y="3568361"/>
            <a:ext cx="484332" cy="1219200"/>
          </a:xfrm>
          <a:prstGeom prst="line">
            <a:avLst/>
          </a:prstGeom>
          <a:ln w="57150">
            <a:solidFill>
              <a:srgbClr val="3333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6708365" y="4674630"/>
            <a:ext cx="466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302656" y="356389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46" name="Arc 45"/>
          <p:cNvSpPr/>
          <p:nvPr/>
        </p:nvSpPr>
        <p:spPr>
          <a:xfrm rot="10098738">
            <a:off x="5442944" y="1405286"/>
            <a:ext cx="1336182" cy="1336182"/>
          </a:xfrm>
          <a:prstGeom prst="arc">
            <a:avLst>
              <a:gd name="adj1" fmla="val 15204753"/>
              <a:gd name="adj2" fmla="val 17533618"/>
            </a:avLst>
          </a:prstGeom>
          <a:ln w="38100" cmpd="sng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Arc 46"/>
          <p:cNvSpPr/>
          <p:nvPr/>
        </p:nvSpPr>
        <p:spPr>
          <a:xfrm rot="10098738">
            <a:off x="6759386" y="2567891"/>
            <a:ext cx="1336182" cy="1336182"/>
          </a:xfrm>
          <a:prstGeom prst="arc">
            <a:avLst>
              <a:gd name="adj1" fmla="val 15204753"/>
              <a:gd name="adj2" fmla="val 17533618"/>
            </a:avLst>
          </a:prstGeom>
          <a:ln w="38100" cmpd="sng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Connector 47"/>
          <p:cNvCxnSpPr/>
          <p:nvPr/>
        </p:nvCxnSpPr>
        <p:spPr>
          <a:xfrm flipH="1">
            <a:off x="7074056" y="4101761"/>
            <a:ext cx="358545" cy="76200"/>
          </a:xfrm>
          <a:prstGeom prst="line">
            <a:avLst/>
          </a:prstGeom>
          <a:ln w="50800" cmpd="sng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5778656" y="318736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416212" y="440209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51" name="Arc 50"/>
          <p:cNvSpPr/>
          <p:nvPr/>
        </p:nvSpPr>
        <p:spPr>
          <a:xfrm rot="333444">
            <a:off x="4339556" y="4319308"/>
            <a:ext cx="1378677" cy="1561203"/>
          </a:xfrm>
          <a:prstGeom prst="arc">
            <a:avLst>
              <a:gd name="adj1" fmla="val 17451545"/>
              <a:gd name="adj2" fmla="val 19748205"/>
            </a:avLst>
          </a:prstGeom>
          <a:ln w="7937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Arc 51"/>
          <p:cNvSpPr/>
          <p:nvPr/>
        </p:nvSpPr>
        <p:spPr>
          <a:xfrm rot="333444">
            <a:off x="6092156" y="4330289"/>
            <a:ext cx="1378677" cy="1561203"/>
          </a:xfrm>
          <a:prstGeom prst="arc">
            <a:avLst>
              <a:gd name="adj1" fmla="val 17451545"/>
              <a:gd name="adj2" fmla="val 19748205"/>
            </a:avLst>
          </a:prstGeom>
          <a:ln w="7937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947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 animBg="1"/>
      <p:bldP spid="47" grpId="0" animBg="1"/>
      <p:bldP spid="49" grpId="0"/>
      <p:bldP spid="50" grpId="0"/>
      <p:bldP spid="51" grpId="0" animBg="1"/>
      <p:bldP spid="5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457980"/>
            <a:ext cx="8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2"/>
              </a:buBlip>
            </a:pP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0/79sgk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1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C913A66B-D069-445D-B095-4B412094E0DC}"/>
              </a:ext>
            </a:extLst>
          </p:cNvPr>
          <p:cNvGrpSpPr/>
          <p:nvPr/>
        </p:nvGrpSpPr>
        <p:grpSpPr>
          <a:xfrm>
            <a:off x="457200" y="1972270"/>
            <a:ext cx="8512588" cy="5038130"/>
            <a:chOff x="609600" y="1591270"/>
            <a:chExt cx="8512588" cy="503813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990600" y="5715000"/>
              <a:ext cx="7239000" cy="1588"/>
            </a:xfrm>
            <a:prstGeom prst="line">
              <a:avLst/>
            </a:prstGeom>
            <a:ln w="730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6200000" flipH="1">
              <a:off x="5295900" y="2781300"/>
              <a:ext cx="3352800" cy="2514600"/>
            </a:xfrm>
            <a:prstGeom prst="line">
              <a:avLst/>
            </a:prstGeom>
            <a:ln w="730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 flipV="1">
              <a:off x="990601" y="2362200"/>
              <a:ext cx="4724400" cy="3352800"/>
            </a:xfrm>
            <a:prstGeom prst="line">
              <a:avLst/>
            </a:prstGeom>
            <a:ln w="730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5487397" y="1591270"/>
              <a:ext cx="68480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latin typeface="Arial" pitchFamily="34" charset="0"/>
                  <a:cs typeface="Arial" pitchFamily="34" charset="0"/>
                </a:rPr>
                <a:t>A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09600" y="5706070"/>
              <a:ext cx="68480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latin typeface="Arial" pitchFamily="34" charset="0"/>
                  <a:cs typeface="Arial" pitchFamily="34" charset="0"/>
                </a:rPr>
                <a:t>B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772400" y="5659159"/>
              <a:ext cx="68480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latin typeface="Arial" pitchFamily="34" charset="0"/>
                  <a:cs typeface="Arial" pitchFamily="34" charset="0"/>
                </a:rPr>
                <a:t>C</a:t>
              </a:r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3429000" y="3962400"/>
              <a:ext cx="3505200" cy="1588"/>
            </a:xfrm>
            <a:prstGeom prst="line">
              <a:avLst/>
            </a:prstGeom>
            <a:ln w="730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101666" y="3115270"/>
              <a:ext cx="37702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latin typeface="Arial" pitchFamily="34" charset="0"/>
                  <a:cs typeface="Arial" pitchFamily="34" charset="0"/>
                </a:rPr>
                <a:t>I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934200" y="3267670"/>
              <a:ext cx="68480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latin typeface="Arial" pitchFamily="34" charset="0"/>
                  <a:cs typeface="Arial" pitchFamily="34" charset="0"/>
                </a:rPr>
                <a:t>K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579593" y="2514600"/>
              <a:ext cx="121219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>
                  <a:latin typeface="Arial" pitchFamily="34" charset="0"/>
                  <a:cs typeface="Arial" pitchFamily="34" charset="0"/>
                </a:rPr>
                <a:t>8cm</a:t>
              </a:r>
              <a:endParaRPr lang="en-US" sz="40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909997" y="4267200"/>
              <a:ext cx="121219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>
                  <a:latin typeface="Arial" pitchFamily="34" charset="0"/>
                  <a:cs typeface="Arial" pitchFamily="34" charset="0"/>
                </a:rPr>
                <a:t>8cm</a:t>
              </a:r>
              <a:endParaRPr lang="en-US" sz="40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Arc 21"/>
            <p:cNvSpPr/>
            <p:nvPr/>
          </p:nvSpPr>
          <p:spPr>
            <a:xfrm rot="17785418">
              <a:off x="6056311" y="3199307"/>
              <a:ext cx="1336182" cy="1336182"/>
            </a:xfrm>
            <a:prstGeom prst="arc">
              <a:avLst>
                <a:gd name="adj1" fmla="val 14175152"/>
                <a:gd name="adj2" fmla="val 18310684"/>
              </a:avLst>
            </a:prstGeom>
            <a:ln w="88900" cmpd="sng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Arc 22"/>
            <p:cNvSpPr/>
            <p:nvPr/>
          </p:nvSpPr>
          <p:spPr>
            <a:xfrm rot="17785418">
              <a:off x="7275511" y="4989511"/>
              <a:ext cx="1336182" cy="1336182"/>
            </a:xfrm>
            <a:prstGeom prst="arc">
              <a:avLst>
                <a:gd name="adj1" fmla="val 14209222"/>
                <a:gd name="adj2" fmla="val 18973424"/>
              </a:avLst>
            </a:prstGeom>
            <a:ln w="88900" cmpd="sng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53200" y="5039380"/>
              <a:ext cx="7922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>
                  <a:latin typeface="Arial" pitchFamily="34" charset="0"/>
                  <a:cs typeface="Arial" pitchFamily="34" charset="0"/>
                </a:rPr>
                <a:t>50</a:t>
              </a:r>
              <a:r>
                <a:rPr lang="en-US" sz="3200" b="1" baseline="30000">
                  <a:latin typeface="Arial" pitchFamily="34" charset="0"/>
                  <a:cs typeface="Arial" pitchFamily="34" charset="0"/>
                </a:rPr>
                <a:t>0</a:t>
              </a:r>
              <a:endParaRPr lang="en-US" sz="32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257800" y="3352800"/>
              <a:ext cx="7922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>
                  <a:latin typeface="Arial" pitchFamily="34" charset="0"/>
                  <a:cs typeface="Arial" pitchFamily="34" charset="0"/>
                </a:rPr>
                <a:t>50</a:t>
              </a:r>
              <a:r>
                <a:rPr lang="en-US" sz="3200" b="1" baseline="30000">
                  <a:latin typeface="Arial" pitchFamily="34" charset="0"/>
                  <a:cs typeface="Arial" pitchFamily="34" charset="0"/>
                </a:rPr>
                <a:t>0</a:t>
              </a:r>
              <a:endParaRPr lang="en-US" sz="32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 rot="19815893">
              <a:off x="1019755" y="4289755"/>
              <a:ext cx="162897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latin typeface="Arial" pitchFamily="34" charset="0"/>
                  <a:cs typeface="Arial" pitchFamily="34" charset="0"/>
                </a:rPr>
                <a:t>10cm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038600" y="2286000"/>
              <a:ext cx="56938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latin typeface="Arial" pitchFamily="34" charset="0"/>
                  <a:cs typeface="Arial" pitchFamily="34" charset="0"/>
                </a:rPr>
                <a:t>x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990600" y="5715000"/>
              <a:ext cx="7239000" cy="1588"/>
            </a:xfrm>
            <a:prstGeom prst="line">
              <a:avLst/>
            </a:prstGeom>
            <a:ln w="793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3429000" y="3962400"/>
              <a:ext cx="3505200" cy="1588"/>
            </a:xfrm>
            <a:prstGeom prst="line">
              <a:avLst/>
            </a:prstGeom>
            <a:ln w="793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0800000" flipV="1">
              <a:off x="6096000" y="2971799"/>
              <a:ext cx="304800" cy="228599"/>
            </a:xfrm>
            <a:prstGeom prst="line">
              <a:avLst/>
            </a:prstGeom>
            <a:ln w="114300" cmpd="dbl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0800000" flipV="1">
              <a:off x="7391400" y="4724400"/>
              <a:ext cx="304800" cy="152400"/>
            </a:xfrm>
            <a:prstGeom prst="line">
              <a:avLst/>
            </a:prstGeom>
            <a:ln w="114300" cmpd="dbl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V="1">
              <a:off x="4495802" y="3047999"/>
              <a:ext cx="304801" cy="152403"/>
            </a:xfrm>
            <a:prstGeom prst="line">
              <a:avLst/>
            </a:prstGeom>
            <a:ln w="136525" cmpd="tri">
              <a:solidFill>
                <a:srgbClr val="FF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16200000" flipV="1">
              <a:off x="2172097" y="4685903"/>
              <a:ext cx="304006" cy="228600"/>
            </a:xfrm>
            <a:prstGeom prst="line">
              <a:avLst/>
            </a:prstGeom>
            <a:ln w="136525" cmpd="tri">
              <a:solidFill>
                <a:srgbClr val="FF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3886200" y="1752600"/>
              <a:ext cx="65434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?</a:t>
              </a:r>
            </a:p>
          </p:txBody>
        </p: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A35D8131-EF9B-4A9F-B2DA-DEC884B718BA}"/>
              </a:ext>
            </a:extLst>
          </p:cNvPr>
          <p:cNvSpPr txBox="1"/>
          <p:nvPr/>
        </p:nvSpPr>
        <p:spPr>
          <a:xfrm>
            <a:off x="228600" y="467380"/>
            <a:ext cx="82296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02247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82940"/>
            <a:ext cx="861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indent="-914400">
              <a:buAutoNum type="arabicParenR" startAt="2"/>
            </a:pP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SGK/ 76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4ACD58F3-E5EB-4A3A-A1DE-7471F15019DB}"/>
              </a:ext>
            </a:extLst>
          </p:cNvPr>
          <p:cNvSpPr txBox="1"/>
          <p:nvPr/>
        </p:nvSpPr>
        <p:spPr>
          <a:xfrm>
            <a:off x="497150" y="1289750"/>
            <a:ext cx="82296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Quan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81F70261-73DC-4975-BDB7-AA15461C22B5}"/>
              </a:ext>
            </a:extLst>
          </p:cNvPr>
          <p:cNvGrpSpPr/>
          <p:nvPr/>
        </p:nvGrpSpPr>
        <p:grpSpPr>
          <a:xfrm>
            <a:off x="1105721" y="2209800"/>
            <a:ext cx="7276279" cy="5579829"/>
            <a:chOff x="-37279" y="143470"/>
            <a:chExt cx="8646882" cy="6696517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xmlns="" id="{DE8DAB17-7674-4645-850E-2768E4A3510B}"/>
                </a:ext>
              </a:extLst>
            </p:cNvPr>
            <p:cNvSpPr txBox="1"/>
            <p:nvPr/>
          </p:nvSpPr>
          <p:spPr>
            <a:xfrm>
              <a:off x="2515597" y="143470"/>
              <a:ext cx="684803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xmlns="" id="{70A4D1FF-8536-4DB8-B00D-E7307167F851}"/>
                </a:ext>
              </a:extLst>
            </p:cNvPr>
            <p:cNvSpPr txBox="1"/>
            <p:nvPr/>
          </p:nvSpPr>
          <p:spPr>
            <a:xfrm>
              <a:off x="229597" y="4571991"/>
              <a:ext cx="68480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latin typeface="Arial" pitchFamily="34" charset="0"/>
                  <a:cs typeface="Arial" pitchFamily="34" charset="0"/>
                </a:rPr>
                <a:t>B</a:t>
              </a:r>
            </a:p>
          </p:txBody>
        </p:sp>
        <p:sp>
          <p:nvSpPr>
            <p:cNvPr id="41" name="Arc 40">
              <a:extLst>
                <a:ext uri="{FF2B5EF4-FFF2-40B4-BE49-F238E27FC236}">
                  <a16:creationId xmlns:a16="http://schemas.microsoft.com/office/drawing/2014/main" xmlns="" id="{CA8B3CE9-0A09-494D-9C76-FE964C5C012A}"/>
                </a:ext>
              </a:extLst>
            </p:cNvPr>
            <p:cNvSpPr/>
            <p:nvPr/>
          </p:nvSpPr>
          <p:spPr>
            <a:xfrm rot="219888">
              <a:off x="-37279" y="1082337"/>
              <a:ext cx="5375687" cy="3774058"/>
            </a:xfrm>
            <a:prstGeom prst="arc">
              <a:avLst>
                <a:gd name="adj1" fmla="val 16228672"/>
                <a:gd name="adj2" fmla="val 21530473"/>
              </a:avLst>
            </a:prstGeom>
            <a:ln w="3810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Arc 41">
              <a:extLst>
                <a:ext uri="{FF2B5EF4-FFF2-40B4-BE49-F238E27FC236}">
                  <a16:creationId xmlns:a16="http://schemas.microsoft.com/office/drawing/2014/main" xmlns="" id="{46AD1B7E-2ABB-4C0C-940B-12C112A77F21}"/>
                </a:ext>
              </a:extLst>
            </p:cNvPr>
            <p:cNvSpPr/>
            <p:nvPr/>
          </p:nvSpPr>
          <p:spPr>
            <a:xfrm rot="15056706">
              <a:off x="1375995" y="1978058"/>
              <a:ext cx="3472900" cy="4883064"/>
            </a:xfrm>
            <a:prstGeom prst="arc">
              <a:avLst>
                <a:gd name="adj1" fmla="val 16076445"/>
                <a:gd name="adj2" fmla="val 20057299"/>
              </a:avLst>
            </a:prstGeom>
            <a:ln w="38100" cmpd="sng">
              <a:solidFill>
                <a:srgbClr val="FF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Arc 42">
              <a:extLst>
                <a:ext uri="{FF2B5EF4-FFF2-40B4-BE49-F238E27FC236}">
                  <a16:creationId xmlns:a16="http://schemas.microsoft.com/office/drawing/2014/main" xmlns="" id="{07FEBC53-48B6-48A2-BB44-45F62A6EB61D}"/>
                </a:ext>
              </a:extLst>
            </p:cNvPr>
            <p:cNvSpPr/>
            <p:nvPr/>
          </p:nvSpPr>
          <p:spPr>
            <a:xfrm rot="219888">
              <a:off x="2552319" y="3101142"/>
              <a:ext cx="5451731" cy="3738845"/>
            </a:xfrm>
            <a:prstGeom prst="arc">
              <a:avLst>
                <a:gd name="adj1" fmla="val 16083125"/>
                <a:gd name="adj2" fmla="val 128369"/>
              </a:avLst>
            </a:prstGeom>
            <a:ln w="3810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Arc 43">
              <a:extLst>
                <a:ext uri="{FF2B5EF4-FFF2-40B4-BE49-F238E27FC236}">
                  <a16:creationId xmlns:a16="http://schemas.microsoft.com/office/drawing/2014/main" xmlns="" id="{713D6D04-D2AD-4BC4-A1F4-4BBF34475ECA}"/>
                </a:ext>
              </a:extLst>
            </p:cNvPr>
            <p:cNvSpPr/>
            <p:nvPr/>
          </p:nvSpPr>
          <p:spPr>
            <a:xfrm rot="15056706">
              <a:off x="2441705" y="-72507"/>
              <a:ext cx="3131175" cy="4656697"/>
            </a:xfrm>
            <a:prstGeom prst="arc">
              <a:avLst>
                <a:gd name="adj1" fmla="val 16037281"/>
                <a:gd name="adj2" fmla="val 19995074"/>
              </a:avLst>
            </a:prstGeom>
            <a:ln w="38100" cmpd="sng">
              <a:solidFill>
                <a:srgbClr val="FF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xmlns="" id="{53DCE157-38C0-4951-8F42-BD5181970230}"/>
                </a:ext>
              </a:extLst>
            </p:cNvPr>
            <p:cNvGrpSpPr/>
            <p:nvPr/>
          </p:nvGrpSpPr>
          <p:grpSpPr>
            <a:xfrm>
              <a:off x="838200" y="1066791"/>
              <a:ext cx="7771403" cy="4572000"/>
              <a:chOff x="838200" y="1066791"/>
              <a:chExt cx="7771403" cy="4572000"/>
            </a:xfrm>
          </p:grpSpPr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xmlns="" id="{6C136C06-9AB0-47EB-9C24-9F50071D50D9}"/>
                  </a:ext>
                </a:extLst>
              </p:cNvPr>
              <p:cNvCxnSpPr/>
              <p:nvPr/>
            </p:nvCxnSpPr>
            <p:spPr>
              <a:xfrm rot="5400000" flipH="1" flipV="1">
                <a:off x="-266700" y="2171691"/>
                <a:ext cx="4191000" cy="19812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xmlns="" id="{A4FDDA57-47F0-4837-9FFA-C48EDC1D3274}"/>
                  </a:ext>
                </a:extLst>
              </p:cNvPr>
              <p:cNvCxnSpPr/>
              <p:nvPr/>
            </p:nvCxnSpPr>
            <p:spPr>
              <a:xfrm>
                <a:off x="2819400" y="1066791"/>
                <a:ext cx="5181600" cy="41910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xmlns="" id="{C6348FA8-F4B1-48F5-86F9-7EF2375BE6DE}"/>
                  </a:ext>
                </a:extLst>
              </p:cNvPr>
              <p:cNvCxnSpPr/>
              <p:nvPr/>
            </p:nvCxnSpPr>
            <p:spPr>
              <a:xfrm>
                <a:off x="838200" y="5257791"/>
                <a:ext cx="7162800" cy="1588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xmlns="" id="{5C649AC0-5E25-4914-B439-56B8453529B7}"/>
                  </a:ext>
                </a:extLst>
              </p:cNvPr>
              <p:cNvSpPr txBox="1"/>
              <p:nvPr/>
            </p:nvSpPr>
            <p:spPr>
              <a:xfrm>
                <a:off x="7924800" y="4715461"/>
                <a:ext cx="68480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xmlns="" id="{DCC4D51F-8C00-487C-BAF5-AAA1061C67BE}"/>
                  </a:ext>
                </a:extLst>
              </p:cNvPr>
              <p:cNvSpPr txBox="1"/>
              <p:nvPr/>
            </p:nvSpPr>
            <p:spPr>
              <a:xfrm>
                <a:off x="1088136" y="2362190"/>
                <a:ext cx="68480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xmlns="" id="{B8A4B76F-2876-4BBC-8EFD-626E90DF7E09}"/>
                  </a:ext>
                </a:extLst>
              </p:cNvPr>
              <p:cNvSpPr txBox="1"/>
              <p:nvPr/>
            </p:nvSpPr>
            <p:spPr>
              <a:xfrm>
                <a:off x="5410200" y="2362190"/>
                <a:ext cx="646331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52" name="Oval 51">
                <a:extLst>
                  <a:ext uri="{FF2B5EF4-FFF2-40B4-BE49-F238E27FC236}">
                    <a16:creationId xmlns:a16="http://schemas.microsoft.com/office/drawing/2014/main" xmlns="" id="{26568DC7-50C0-43EC-AE13-A9A9D1E460BA}"/>
                  </a:ext>
                </a:extLst>
              </p:cNvPr>
              <p:cNvSpPr/>
              <p:nvPr/>
            </p:nvSpPr>
            <p:spPr>
              <a:xfrm>
                <a:off x="1850136" y="3078256"/>
                <a:ext cx="54864" cy="5486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Oval 52">
                <a:extLst>
                  <a:ext uri="{FF2B5EF4-FFF2-40B4-BE49-F238E27FC236}">
                    <a16:creationId xmlns:a16="http://schemas.microsoft.com/office/drawing/2014/main" xmlns="" id="{40EC13A4-75AA-4C6D-9DB8-991D3D34692E}"/>
                  </a:ext>
                </a:extLst>
              </p:cNvPr>
              <p:cNvSpPr/>
              <p:nvPr/>
            </p:nvSpPr>
            <p:spPr>
              <a:xfrm>
                <a:off x="5279136" y="3047990"/>
                <a:ext cx="54864" cy="5486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xmlns="" id="{4A133AA8-1F25-47AF-B612-0E9AF5B181CC}"/>
                  </a:ext>
                </a:extLst>
              </p:cNvPr>
              <p:cNvCxnSpPr/>
              <p:nvPr/>
            </p:nvCxnSpPr>
            <p:spPr>
              <a:xfrm rot="10800000">
                <a:off x="2209800" y="1981190"/>
                <a:ext cx="381000" cy="1588"/>
              </a:xfrm>
              <a:prstGeom prst="line">
                <a:avLst/>
              </a:prstGeom>
              <a:ln w="139700" cmpd="dbl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xmlns="" id="{3377A0E0-5771-46C2-AD32-91674CA8F47D}"/>
                  </a:ext>
                </a:extLst>
              </p:cNvPr>
              <p:cNvCxnSpPr/>
              <p:nvPr/>
            </p:nvCxnSpPr>
            <p:spPr>
              <a:xfrm rot="10800000" flipV="1">
                <a:off x="1143000" y="4114790"/>
                <a:ext cx="381000" cy="76200"/>
              </a:xfrm>
              <a:prstGeom prst="line">
                <a:avLst/>
              </a:prstGeom>
              <a:ln w="139700" cmpd="dbl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xmlns="" id="{A1E10122-31D5-4176-899A-6986682CF1F1}"/>
                  </a:ext>
                </a:extLst>
              </p:cNvPr>
              <p:cNvCxnSpPr/>
              <p:nvPr/>
            </p:nvCxnSpPr>
            <p:spPr>
              <a:xfrm rot="5400000" flipH="1" flipV="1">
                <a:off x="6553200" y="4038590"/>
                <a:ext cx="228600" cy="228600"/>
              </a:xfrm>
              <a:prstGeom prst="line">
                <a:avLst/>
              </a:prstGeom>
              <a:ln w="136525" cmpd="tri">
                <a:solidFill>
                  <a:srgbClr val="FF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xmlns="" id="{C00E7995-E700-422D-905C-B9F081FFD664}"/>
                  </a:ext>
                </a:extLst>
              </p:cNvPr>
              <p:cNvCxnSpPr/>
              <p:nvPr/>
            </p:nvCxnSpPr>
            <p:spPr>
              <a:xfrm rot="5400000" flipH="1" flipV="1">
                <a:off x="3886200" y="1981190"/>
                <a:ext cx="228600" cy="228600"/>
              </a:xfrm>
              <a:prstGeom prst="line">
                <a:avLst/>
              </a:prstGeom>
              <a:ln w="136525" cmpd="tri">
                <a:solidFill>
                  <a:srgbClr val="FF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xmlns="" id="{B78A01CF-022C-45D5-86BB-8C3155DB96DC}"/>
                  </a:ext>
                </a:extLst>
              </p:cNvPr>
              <p:cNvCxnSpPr/>
              <p:nvPr/>
            </p:nvCxnSpPr>
            <p:spPr>
              <a:xfrm flipV="1">
                <a:off x="1905000" y="3124190"/>
                <a:ext cx="3429000" cy="2"/>
              </a:xfrm>
              <a:prstGeom prst="line">
                <a:avLst/>
              </a:prstGeom>
              <a:ln w="952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985958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304800" y="228600"/>
            <a:ext cx="914399" cy="826634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AristoteH" pitchFamily="34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43464" y="329625"/>
            <a:ext cx="7495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6" name="Straight Connector 5"/>
          <p:cNvCxnSpPr/>
          <p:nvPr/>
        </p:nvCxnSpPr>
        <p:spPr>
          <a:xfrm rot="5400000" flipH="1" flipV="1">
            <a:off x="-212323" y="2933437"/>
            <a:ext cx="4289286" cy="203584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950240" y="1806714"/>
            <a:ext cx="4974560" cy="4289286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667997" y="1066800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71600" y="3298686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98440" y="6019800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55560" y="3276600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2" name="Oval 11"/>
          <p:cNvSpPr/>
          <p:nvPr/>
        </p:nvSpPr>
        <p:spPr>
          <a:xfrm>
            <a:off x="1904776" y="3853422"/>
            <a:ext cx="64008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334000" y="3853422"/>
            <a:ext cx="64008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914400" y="6096000"/>
            <a:ext cx="7010400" cy="15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2264440" y="2819400"/>
            <a:ext cx="304800" cy="76200"/>
          </a:xfrm>
          <a:prstGeom prst="line">
            <a:avLst/>
          </a:prstGeom>
          <a:ln w="1333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1219199" y="4876800"/>
            <a:ext cx="381000" cy="76200"/>
          </a:xfrm>
          <a:prstGeom prst="line">
            <a:avLst/>
          </a:prstGeom>
          <a:ln w="1333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12" idx="6"/>
            <a:endCxn id="13" idx="6"/>
          </p:cNvCxnSpPr>
          <p:nvPr/>
        </p:nvCxnSpPr>
        <p:spPr>
          <a:xfrm>
            <a:off x="1968784" y="3885426"/>
            <a:ext cx="3429224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6836440" y="5159514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 flipH="1" flipV="1">
            <a:off x="4169440" y="2797314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64240" y="6019800"/>
            <a:ext cx="6463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114800" y="6073914"/>
            <a:ext cx="497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atin typeface="Arial" pitchFamily="34" charset="0"/>
                <a:cs typeface="Arial" pitchFamily="34" charset="0"/>
              </a:rPr>
              <a:t>F</a:t>
            </a:r>
          </a:p>
        </p:txBody>
      </p:sp>
      <p:sp>
        <p:nvSpPr>
          <p:cNvPr id="28" name="Oval 27"/>
          <p:cNvSpPr/>
          <p:nvPr/>
        </p:nvSpPr>
        <p:spPr>
          <a:xfrm>
            <a:off x="4296054" y="6096000"/>
            <a:ext cx="64008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>
            <a:stCxn id="13" idx="6"/>
            <a:endCxn id="28" idx="0"/>
          </p:cNvCxnSpPr>
          <p:nvPr/>
        </p:nvCxnSpPr>
        <p:spPr>
          <a:xfrm flipH="1">
            <a:off x="4328058" y="3885426"/>
            <a:ext cx="1069950" cy="221057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2552700" y="6057900"/>
            <a:ext cx="304800" cy="76200"/>
          </a:xfrm>
          <a:prstGeom prst="line">
            <a:avLst/>
          </a:prstGeom>
          <a:ln w="57150" cmpd="sng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5981700" y="6057900"/>
            <a:ext cx="304800" cy="76200"/>
          </a:xfrm>
          <a:prstGeom prst="line">
            <a:avLst/>
          </a:prstGeom>
          <a:ln w="57150" cmpd="sng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endCxn id="28" idx="2"/>
          </p:cNvCxnSpPr>
          <p:nvPr/>
        </p:nvCxnSpPr>
        <p:spPr>
          <a:xfrm>
            <a:off x="1981200" y="3886200"/>
            <a:ext cx="2314854" cy="2241804"/>
          </a:xfrm>
          <a:prstGeom prst="line">
            <a:avLst/>
          </a:prstGeom>
          <a:ln w="762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5822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 animBg="1"/>
      <p:bldP spid="13" grpId="0" animBg="1"/>
      <p:bldP spid="20" grpId="0"/>
      <p:bldP spid="27" grpId="0"/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6454" y="189386"/>
            <a:ext cx="904898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indent="-914400"/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 </a:t>
            </a:r>
            <a:r>
              <a:rPr lang="en-US" sz="30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0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0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0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914400" indent="-914400"/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3" name="TextBox 2">
            <a:hlinkClick r:id="" action="ppaction://noaction"/>
            <a:extLst>
              <a:ext uri="{FF2B5EF4-FFF2-40B4-BE49-F238E27FC236}">
                <a16:creationId xmlns:a16="http://schemas.microsoft.com/office/drawing/2014/main" xmlns="" id="{F06D6665-687A-40D0-A6FB-63219E8398D5}"/>
              </a:ext>
            </a:extLst>
          </p:cNvPr>
          <p:cNvSpPr txBox="1"/>
          <p:nvPr/>
        </p:nvSpPr>
        <p:spPr>
          <a:xfrm>
            <a:off x="547454" y="838200"/>
            <a:ext cx="807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Cho tam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( AB &lt; AC ).</a:t>
            </a:r>
          </a:p>
          <a:p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.</a:t>
            </a:r>
          </a:p>
          <a:p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MN // BC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 =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16042590-ED62-428C-9BB6-8A762CD3A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455680"/>
              </p:ext>
            </p:extLst>
          </p:nvPr>
        </p:nvGraphicFramePr>
        <p:xfrm>
          <a:off x="6195132" y="1963444"/>
          <a:ext cx="764476" cy="107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279360" imgH="393480" progId="Equation.DSMT4">
                  <p:embed/>
                </p:oleObj>
              </mc:Choice>
              <mc:Fallback>
                <p:oleObj name="Equation" r:id="rId3" imgW="27936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132" y="1963444"/>
                        <a:ext cx="764476" cy="1077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2">
            <a:extLst>
              <a:ext uri="{FF2B5EF4-FFF2-40B4-BE49-F238E27FC236}">
                <a16:creationId xmlns:a16="http://schemas.microsoft.com/office/drawing/2014/main" xmlns="" id="{FD0398BB-6580-4CCE-BF34-9574A1E44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0"/>
            <a:ext cx="8357830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000" b="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000" b="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D </a:t>
            </a:r>
            <a:r>
              <a:rPr lang="en-US" sz="30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</a:p>
          <a:p>
            <a:pPr eaLnBrk="1" hangingPunct="1">
              <a:spcBef>
                <a:spcPct val="50000"/>
              </a:spcBef>
            </a:pPr>
            <a:r>
              <a:rPr lang="en-US" sz="3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= EF, </a:t>
            </a:r>
            <a:r>
              <a:rPr lang="en-US" sz="3000" b="0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0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</a:t>
            </a:r>
          </a:p>
          <a:p>
            <a:pPr eaLnBrk="1" hangingPunct="1">
              <a:spcBef>
                <a:spcPct val="50000"/>
              </a:spcBef>
            </a:pPr>
            <a:r>
              <a:rPr lang="en-US" sz="3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:</a:t>
            </a:r>
          </a:p>
          <a:p>
            <a:pPr eaLnBrk="1" hangingPunct="1">
              <a:spcBef>
                <a:spcPct val="50000"/>
              </a:spcBef>
            </a:pPr>
            <a:r>
              <a:rPr lang="en-US" sz="30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en-US" sz="3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F // BC và DF = FC</a:t>
            </a:r>
            <a:endParaRPr lang="en-US" sz="30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B8D34B23-2BD8-4378-8043-F80648519C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2624" y="3808674"/>
            <a:ext cx="4305176" cy="2859940"/>
          </a:xfrm>
          <a:prstGeom prst="rect">
            <a:avLst/>
          </a:prstGeom>
        </p:spPr>
      </p:pic>
      <p:graphicFrame>
        <p:nvGraphicFramePr>
          <p:cNvPr id="7" name="Object 82">
            <a:extLst>
              <a:ext uri="{FF2B5EF4-FFF2-40B4-BE49-F238E27FC236}">
                <a16:creationId xmlns:a16="http://schemas.microsoft.com/office/drawing/2014/main" xmlns="" id="{85A09AF6-8F68-41D7-B622-85EEA0F7E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22418"/>
              </p:ext>
            </p:extLst>
          </p:nvPr>
        </p:nvGraphicFramePr>
        <p:xfrm>
          <a:off x="609600" y="5218446"/>
          <a:ext cx="2183886" cy="438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6" imgW="1015920" imgH="203040" progId="Equation.DSMT4">
                  <p:embed/>
                </p:oleObj>
              </mc:Choice>
              <mc:Fallback>
                <p:oleObj name="Equation" r:id="rId6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18446"/>
                        <a:ext cx="2183886" cy="438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497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457200" y="5171182"/>
            <a:ext cx="8382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ớng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ại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 = 50cm.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? 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5FEF4E25-27B8-4517-A6B6-9546DDA663BB}"/>
              </a:ext>
            </a:extLst>
          </p:cNvPr>
          <p:cNvGrpSpPr/>
          <p:nvPr/>
        </p:nvGrpSpPr>
        <p:grpSpPr>
          <a:xfrm>
            <a:off x="2653772" y="1328958"/>
            <a:ext cx="4529571" cy="3624042"/>
            <a:chOff x="2653772" y="1143000"/>
            <a:chExt cx="4529571" cy="3624042"/>
          </a:xfrm>
        </p:grpSpPr>
        <p:pic>
          <p:nvPicPr>
            <p:cNvPr id="14342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3772" y="1143000"/>
              <a:ext cx="4529571" cy="36240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344" name="Text Box 8"/>
            <p:cNvSpPr txBox="1">
              <a:spLocks noChangeArrowheads="1"/>
            </p:cNvSpPr>
            <p:nvPr/>
          </p:nvSpPr>
          <p:spPr bwMode="auto">
            <a:xfrm>
              <a:off x="3657600" y="3195935"/>
              <a:ext cx="10668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0m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DC585A17-7728-4C08-8815-A3F21C50A815}"/>
              </a:ext>
            </a:extLst>
          </p:cNvPr>
          <p:cNvSpPr txBox="1"/>
          <p:nvPr/>
        </p:nvSpPr>
        <p:spPr>
          <a:xfrm>
            <a:off x="381000" y="152400"/>
            <a:ext cx="82296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40581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2</TotalTime>
  <Words>736</Words>
  <Application>Microsoft Office PowerPoint</Application>
  <PresentationFormat>On-screen Show (4:3)</PresentationFormat>
  <Paragraphs>119</Paragraphs>
  <Slides>1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4" baseType="lpstr">
      <vt:lpstr>宋体</vt:lpstr>
      <vt:lpstr>#9Slide03 Arima Madurai Black</vt:lpstr>
      <vt:lpstr>.VnAristoteH</vt:lpstr>
      <vt:lpstr>Arial</vt:lpstr>
      <vt:lpstr>Calibri</vt:lpstr>
      <vt:lpstr>Symbol</vt:lpstr>
      <vt:lpstr>Times New Roman</vt:lpstr>
      <vt:lpstr>VNI-Times</vt:lpstr>
      <vt:lpstr>Wingdings 3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ẾT 1 :  TỨ GIÁC</dc:title>
  <dc:creator>Bich Thuy</dc:creator>
  <cp:lastModifiedBy>Bach Thanh Long</cp:lastModifiedBy>
  <cp:revision>373</cp:revision>
  <dcterms:created xsi:type="dcterms:W3CDTF">2010-06-14T08:55:41Z</dcterms:created>
  <dcterms:modified xsi:type="dcterms:W3CDTF">2021-09-05T11:06:08Z</dcterms:modified>
</cp:coreProperties>
</file>